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4D2D" w:rsidRDefault="00374D2D" w:rsidP="00374D2D">
      <w:pPr>
        <w:pStyle w:val="HeadB"/>
        <w:pBdr>
          <w:bottom w:val="single" w:sz="12" w:space="1" w:color="auto"/>
        </w:pBdr>
        <w:rPr>
          <w:rFonts w:ascii="Century Gothic" w:hAnsi="Century Gothic"/>
          <w:sz w:val="32"/>
        </w:rPr>
      </w:pPr>
      <w:r w:rsidRPr="00E73D63">
        <w:rPr>
          <w:rFonts w:ascii="Century Gothic" w:hAnsi="Century Gothic"/>
          <w:sz w:val="32"/>
        </w:rPr>
        <w:t>CONSTRUCTED RESPONSE</w:t>
      </w:r>
      <w:r w:rsidR="00E73D63" w:rsidRPr="00E73D63">
        <w:rPr>
          <w:rFonts w:ascii="Century Gothic" w:hAnsi="Century Gothic"/>
          <w:sz w:val="32"/>
        </w:rPr>
        <w:t>: 6.NS.5</w:t>
      </w:r>
    </w:p>
    <w:p w:rsidR="00374D2D" w:rsidRPr="00E73D63" w:rsidRDefault="00E73D63" w:rsidP="00374D2D">
      <w:pPr>
        <w:pStyle w:val="ListArabicNoSpc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1</w:t>
      </w:r>
      <w:r w:rsidR="00374D2D" w:rsidRPr="00E73D63">
        <w:rPr>
          <w:rFonts w:ascii="Century Gothic" w:hAnsi="Century Gothic"/>
        </w:rPr>
        <w:t>.</w:t>
      </w:r>
      <w:r w:rsidR="00374D2D" w:rsidRPr="00E73D63">
        <w:rPr>
          <w:rFonts w:ascii="Century Gothic" w:hAnsi="Century Gothic"/>
        </w:rPr>
        <w:tab/>
        <w:t xml:space="preserve">Express each of the following situations as a </w:t>
      </w:r>
      <w:r w:rsidRPr="00E73D63">
        <w:rPr>
          <w:rFonts w:ascii="Century Gothic" w:hAnsi="Century Gothic"/>
        </w:rPr>
        <w:t>signed (positive or negative)</w:t>
      </w:r>
      <w:r w:rsidR="00374D2D" w:rsidRPr="00E73D63">
        <w:rPr>
          <w:rFonts w:ascii="Century Gothic" w:hAnsi="Century Gothic"/>
        </w:rPr>
        <w:t xml:space="preserve"> number or zero.</w:t>
      </w:r>
    </w:p>
    <w:p w:rsidR="00374D2D" w:rsidRPr="00E73D63" w:rsidRDefault="00374D2D" w:rsidP="00374D2D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a.</w:t>
      </w:r>
      <w:r w:rsidRPr="00E73D63">
        <w:rPr>
          <w:rFonts w:ascii="Century Gothic" w:hAnsi="Century Gothic"/>
        </w:rPr>
        <w:tab/>
        <w:t>An airplane at an altitude of 30,000 feet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b.</w:t>
      </w:r>
      <w:r w:rsidRPr="00E73D63">
        <w:rPr>
          <w:rFonts w:ascii="Century Gothic" w:hAnsi="Century Gothic"/>
        </w:rPr>
        <w:tab/>
        <w:t>A submarine at a depth of 1,200 feet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c.</w:t>
      </w:r>
      <w:r w:rsidRPr="00E73D63">
        <w:rPr>
          <w:rFonts w:ascii="Century Gothic" w:hAnsi="Century Gothic"/>
        </w:rPr>
        <w:tab/>
        <w:t>A boat on the surface of the ocean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E73D63" w:rsidRPr="00E73D63" w:rsidRDefault="00E73D63" w:rsidP="00374D2D">
      <w:pPr>
        <w:pStyle w:val="ListArabicNoSpc"/>
        <w:rPr>
          <w:rFonts w:ascii="Century Gothic" w:hAnsi="Century Gothic"/>
        </w:rPr>
      </w:pPr>
    </w:p>
    <w:p w:rsidR="00374D2D" w:rsidRPr="00E73D63" w:rsidRDefault="00E73D63" w:rsidP="00374D2D">
      <w:pPr>
        <w:pStyle w:val="ListArabicNoSpc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2</w:t>
      </w:r>
      <w:r w:rsidR="00374D2D" w:rsidRPr="00E73D63">
        <w:rPr>
          <w:rFonts w:ascii="Century Gothic" w:hAnsi="Century Gothic"/>
        </w:rPr>
        <w:t>.</w:t>
      </w:r>
      <w:r w:rsidR="00374D2D" w:rsidRPr="00E73D63">
        <w:rPr>
          <w:rFonts w:ascii="Century Gothic" w:hAnsi="Century Gothic"/>
        </w:rPr>
        <w:tab/>
        <w:t xml:space="preserve">Use a signed number to represent each of the following situations. </w:t>
      </w:r>
      <w:r w:rsidR="00374D2D" w:rsidRPr="00E73D63">
        <w:rPr>
          <w:rFonts w:ascii="Century Gothic" w:hAnsi="Century Gothic"/>
          <w:b/>
        </w:rPr>
        <w:t>Then</w:t>
      </w:r>
      <w:r w:rsidR="00374D2D" w:rsidRPr="00E73D63">
        <w:rPr>
          <w:rFonts w:ascii="Century Gothic" w:hAnsi="Century Gothic"/>
        </w:rPr>
        <w:t xml:space="preserve"> describe what 0 represents in the same situation.</w:t>
      </w:r>
    </w:p>
    <w:p w:rsidR="00374D2D" w:rsidRPr="00E73D63" w:rsidRDefault="00374D2D" w:rsidP="00374D2D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a.</w:t>
      </w:r>
      <w:r w:rsidRPr="00E73D63">
        <w:rPr>
          <w:rFonts w:ascii="Century Gothic" w:hAnsi="Century Gothic"/>
        </w:rPr>
        <w:tab/>
        <w:t>Salazar dives to a depth of 73 feet.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b.</w:t>
      </w:r>
      <w:r w:rsidRPr="00E73D63">
        <w:rPr>
          <w:rFonts w:ascii="Century Gothic" w:hAnsi="Century Gothic"/>
        </w:rPr>
        <w:tab/>
        <w:t>Nu deposits $16.78 into her bank account.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c.</w:t>
      </w:r>
      <w:r w:rsidRPr="00E73D63">
        <w:rPr>
          <w:rFonts w:ascii="Century Gothic" w:hAnsi="Century Gothic"/>
        </w:rPr>
        <w:tab/>
        <w:t xml:space="preserve">Overnight, the temperature drops by 15 </w:t>
      </w:r>
      <w:r w:rsidRPr="00E73D63">
        <w:rPr>
          <w:rStyle w:val="EmphasisSymbol"/>
          <w:rFonts w:ascii="Century Gothic" w:hAnsi="Century Gothic"/>
        </w:rPr>
        <w:sym w:font="Symbol" w:char="F0B0"/>
      </w:r>
      <w:r w:rsidRPr="00E73D63">
        <w:rPr>
          <w:rFonts w:ascii="Century Gothic" w:hAnsi="Century Gothic"/>
        </w:rPr>
        <w:t>F.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ListArabic"/>
        <w:rPr>
          <w:rFonts w:ascii="Century Gothic" w:hAnsi="Century Gothic"/>
        </w:rPr>
      </w:pPr>
      <w:r w:rsidRPr="00E73D63">
        <w:rPr>
          <w:rFonts w:ascii="Century Gothic" w:hAnsi="Century Gothic"/>
        </w:rPr>
        <w:lastRenderedPageBreak/>
        <w:tab/>
      </w:r>
      <w:r w:rsidR="00E73D63" w:rsidRPr="00E73D63">
        <w:rPr>
          <w:rFonts w:ascii="Century Gothic" w:hAnsi="Century Gothic"/>
        </w:rPr>
        <w:tab/>
        <w:t>3</w:t>
      </w:r>
      <w:r w:rsidRPr="00E73D63">
        <w:rPr>
          <w:rFonts w:ascii="Century Gothic" w:hAnsi="Century Gothic"/>
        </w:rPr>
        <w:t xml:space="preserve">.   Write </w:t>
      </w:r>
      <w:r w:rsidR="00E73D63" w:rsidRPr="00E73D63">
        <w:rPr>
          <w:rFonts w:ascii="Century Gothic" w:hAnsi="Century Gothic"/>
        </w:rPr>
        <w:t>a</w:t>
      </w:r>
      <w:r w:rsidRPr="00E73D63">
        <w:rPr>
          <w:rFonts w:ascii="Century Gothic" w:hAnsi="Century Gothic"/>
        </w:rPr>
        <w:t xml:space="preserve"> situation that could be described by each of the following </w:t>
      </w:r>
      <w:r w:rsidR="009A5645">
        <w:rPr>
          <w:rFonts w:ascii="Century Gothic" w:hAnsi="Century Gothic"/>
        </w:rPr>
        <w:t>integers</w:t>
      </w:r>
      <w:r w:rsidRPr="00E73D63">
        <w:rPr>
          <w:rFonts w:ascii="Century Gothic" w:hAnsi="Century Gothic"/>
        </w:rPr>
        <w:t>.</w:t>
      </w:r>
    </w:p>
    <w:p w:rsidR="00374D2D" w:rsidRPr="00E73D63" w:rsidRDefault="00374D2D" w:rsidP="00374D2D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a.</w:t>
      </w:r>
      <w:r w:rsidRPr="00E73D63">
        <w:rPr>
          <w:rFonts w:ascii="Century Gothic" w:hAnsi="Century Gothic"/>
        </w:rPr>
        <w:tab/>
        <w:t>50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9A5645" w:rsidP="00374D2D">
      <w:pPr>
        <w:pStyle w:val="ListAlphaLower"/>
        <w:rPr>
          <w:rFonts w:ascii="Century Gothic" w:hAnsi="Century Gothic"/>
        </w:rPr>
      </w:pPr>
      <w:r>
        <w:rPr>
          <w:rFonts w:ascii="Century Gothic" w:hAnsi="Century Gothic"/>
        </w:rPr>
        <w:t xml:space="preserve">  </w:t>
      </w:r>
      <w:r w:rsidR="00374D2D" w:rsidRPr="00E73D63">
        <w:rPr>
          <w:rFonts w:ascii="Century Gothic" w:hAnsi="Century Gothic"/>
        </w:rPr>
        <w:t>b.</w:t>
      </w:r>
      <w:r w:rsidR="00374D2D" w:rsidRPr="00E73D63">
        <w:rPr>
          <w:rFonts w:ascii="Century Gothic" w:hAnsi="Century Gothic"/>
        </w:rPr>
        <w:tab/>
      </w:r>
      <w:r w:rsidR="00E73D63">
        <w:rPr>
          <w:rStyle w:val="EmphasisSymbol"/>
          <w:rFonts w:ascii="Century Gothic" w:hAnsi="Century Gothic"/>
        </w:rPr>
        <w:t>-</w:t>
      </w:r>
      <w:r w:rsidR="00374D2D" w:rsidRPr="00E73D63">
        <w:rPr>
          <w:rFonts w:ascii="Century Gothic" w:hAnsi="Century Gothic"/>
        </w:rPr>
        <w:t>50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9A5645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E73D63" w:rsidRPr="00E73D63" w:rsidRDefault="00374D2D" w:rsidP="00E73D63">
      <w:pPr>
        <w:pStyle w:val="HeadTitleTreatment"/>
        <w:pBdr>
          <w:bottom w:val="single" w:sz="4" w:space="1" w:color="auto"/>
        </w:pBdr>
        <w:rPr>
          <w:rFonts w:ascii="Century Gothic" w:hAnsi="Century Gothic"/>
        </w:rPr>
      </w:pPr>
      <w:r w:rsidRPr="00E73D63">
        <w:rPr>
          <w:rFonts w:ascii="Century Gothic" w:hAnsi="Century Gothic"/>
        </w:rPr>
        <w:t>CONSTRUCTED RESPONSE</w:t>
      </w:r>
      <w:r w:rsidR="00E73D63" w:rsidRPr="00E73D63">
        <w:rPr>
          <w:rFonts w:ascii="Century Gothic" w:hAnsi="Century Gothic"/>
        </w:rPr>
        <w:t>:</w:t>
      </w:r>
      <w:r w:rsidRPr="00E73D63">
        <w:rPr>
          <w:rFonts w:ascii="Century Gothic" w:hAnsi="Century Gothic"/>
        </w:rPr>
        <w:t xml:space="preserve"> 6.NS.6a, 6.NS.6b6.NS.6c</w:t>
      </w:r>
    </w:p>
    <w:p w:rsidR="00374D2D" w:rsidRPr="00E73D63" w:rsidRDefault="00E73D63" w:rsidP="00374D2D">
      <w:pPr>
        <w:pStyle w:val="ListArabic"/>
        <w:rPr>
          <w:rFonts w:ascii="Century Gothic" w:hAnsi="Century Gothic"/>
        </w:rPr>
      </w:pPr>
      <w:r>
        <w:rPr>
          <w:rFonts w:ascii="Century Gothic" w:hAnsi="Century Gothic"/>
        </w:rPr>
        <w:tab/>
        <w:t>4</w:t>
      </w:r>
      <w:r w:rsidR="00374D2D" w:rsidRPr="00E73D63">
        <w:rPr>
          <w:rFonts w:ascii="Century Gothic" w:hAnsi="Century Gothic"/>
        </w:rPr>
        <w:t>.</w:t>
      </w:r>
      <w:r w:rsidR="00374D2D" w:rsidRPr="00E73D63">
        <w:rPr>
          <w:rFonts w:ascii="Century Gothic" w:hAnsi="Century Gothic"/>
        </w:rPr>
        <w:tab/>
        <w:t>Johanna is standing on a hillside 35 feet above sea level, and Marcus is exploring a cave at an elevation that is the opposite of Johanna’s elevation. What is Marcus’s elevation?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E73D63" w:rsidRDefault="00E73D63" w:rsidP="00374D2D">
      <w:pPr>
        <w:pStyle w:val="ItemDirectionLIneinColsNoSpc"/>
        <w:rPr>
          <w:rFonts w:ascii="Century Gothic" w:hAnsi="Century Gothic"/>
        </w:rPr>
      </w:pPr>
    </w:p>
    <w:p w:rsidR="00E73D63" w:rsidRPr="00E73D63" w:rsidRDefault="00E73D63" w:rsidP="00E73D63">
      <w:pPr>
        <w:pStyle w:val="ItemDirectionLIneinColsNoSpc"/>
        <w:rPr>
          <w:rFonts w:ascii="Century Gothic" w:hAnsi="Century Gothic"/>
        </w:rPr>
      </w:pPr>
      <w:r w:rsidRPr="00E73D63">
        <w:rPr>
          <w:rFonts w:ascii="Century Gothic" w:hAnsi="Century Gothic"/>
        </w:rPr>
        <w:t>Select the correct answer.</w:t>
      </w:r>
    </w:p>
    <w:p w:rsidR="00E73D63" w:rsidRPr="00E73D63" w:rsidRDefault="00E73D63" w:rsidP="00E73D63">
      <w:pPr>
        <w:pStyle w:val="ListArabicNoSpc"/>
        <w:rPr>
          <w:rFonts w:ascii="Century Gothic" w:hAnsi="Century Gothic"/>
        </w:rPr>
      </w:pPr>
      <w:r>
        <w:rPr>
          <w:rFonts w:ascii="Century Gothic" w:hAnsi="Century Gothic"/>
        </w:rPr>
        <w:tab/>
        <w:t>5</w:t>
      </w:r>
      <w:r w:rsidRPr="00E73D63">
        <w:rPr>
          <w:rFonts w:ascii="Century Gothic" w:hAnsi="Century Gothic"/>
        </w:rPr>
        <w:t>.</w:t>
      </w:r>
      <w:r w:rsidRPr="00E73D63">
        <w:rPr>
          <w:rFonts w:ascii="Century Gothic" w:hAnsi="Century Gothic"/>
        </w:rPr>
        <w:tab/>
        <w:t xml:space="preserve">Where is </w:t>
      </w:r>
      <w:r w:rsidRPr="00E73D63">
        <w:rPr>
          <w:rFonts w:ascii="Century Gothic" w:eastAsia="Times" w:hAnsi="Century Gothic"/>
          <w:position w:val="-20"/>
        </w:rPr>
        <w:object w:dxaOrig="220" w:dyaOrig="560">
          <v:shape id="_x0000_i1060" type="#_x0000_t75" style="width:11.25pt;height:27.75pt" o:ole="">
            <v:imagedata r:id="rId8" o:title=""/>
          </v:shape>
          <o:OLEObject Type="Embed" ProgID="Equation.DSMT4" ShapeID="_x0000_i1060" DrawAspect="Content" ObjectID="_1470746451" r:id="rId9"/>
        </w:object>
      </w:r>
      <w:r w:rsidRPr="00E73D63">
        <w:rPr>
          <w:rFonts w:ascii="Century Gothic" w:hAnsi="Century Gothic"/>
        </w:rPr>
        <w:t xml:space="preserve"> on a number line?  Why?  </w:t>
      </w:r>
    </w:p>
    <w:p w:rsidR="00E73D63" w:rsidRPr="00E73D63" w:rsidRDefault="00E73D63" w:rsidP="00E73D63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5E09E9C1" wp14:editId="3D597837">
            <wp:extent cx="209550" cy="142875"/>
            <wp:effectExtent l="0" t="0" r="0" b="9525"/>
            <wp:docPr id="2" name="Picture 2" descr="CircleA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ircleA_M13EA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 xml:space="preserve">Between </w:t>
      </w:r>
      <w:r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 xml:space="preserve">3 and </w:t>
      </w:r>
      <w:r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2</w:t>
      </w:r>
    </w:p>
    <w:p w:rsidR="00E73D63" w:rsidRPr="00E73D63" w:rsidRDefault="00E73D63" w:rsidP="00E73D63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2C65AD6C" wp14:editId="53BAE119">
            <wp:extent cx="209550" cy="142875"/>
            <wp:effectExtent l="0" t="0" r="0" b="9525"/>
            <wp:docPr id="17" name="Picture 17" descr="CircleB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ircleB_M13EAN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Fonts w:ascii="Century Gothic" w:hAnsi="Century Gothic"/>
        </w:rPr>
        <w:tab/>
        <w:t xml:space="preserve">Between </w:t>
      </w:r>
      <w:r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1 and 0</w:t>
      </w:r>
    </w:p>
    <w:p w:rsidR="00E73D63" w:rsidRPr="00E73D63" w:rsidRDefault="00E73D63" w:rsidP="00E73D63">
      <w:pPr>
        <w:pStyle w:val="ItemMCDistractorinCols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09550" cy="142875"/>
            <wp:effectExtent l="0" t="0" r="0" b="9525"/>
            <wp:docPr id="36" name="Picture 36" descr="Description: 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CircleC_M13EAN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Fonts w:ascii="Century Gothic" w:hAnsi="Century Gothic"/>
        </w:rPr>
        <w:tab/>
        <w:t>Between 0 and 1</w:t>
      </w:r>
    </w:p>
    <w:p w:rsidR="00E73D63" w:rsidRPr="009A5645" w:rsidRDefault="00E73D63" w:rsidP="009A5645">
      <w:pPr>
        <w:pStyle w:val="ItemMCDistractorinCols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B</w:t>
      </w:r>
      <w:r w:rsidRPr="00E73D63">
        <w:rPr>
          <w:rFonts w:ascii="Century Gothic" w:hAnsi="Century Gothic"/>
        </w:rPr>
        <w:t>etween 2 and 3</w:t>
      </w:r>
    </w:p>
    <w:p w:rsidR="00E73D63" w:rsidRDefault="00E73D63" w:rsidP="00E73D63">
      <w:pPr>
        <w:pStyle w:val="ItemMCDistractorinCols"/>
        <w:tabs>
          <w:tab w:val="clear" w:pos="840"/>
          <w:tab w:val="left" w:pos="810"/>
        </w:tabs>
        <w:ind w:hanging="660"/>
        <w:rPr>
          <w:rFonts w:ascii="Century Gothic" w:hAnsi="Century Gothic"/>
        </w:rPr>
      </w:pPr>
      <w:r>
        <w:rPr>
          <w:rFonts w:ascii="Century Gothic" w:hAnsi="Century Gothic"/>
        </w:rPr>
        <w:t>E</w:t>
      </w:r>
      <w:r w:rsidRPr="00E73D63">
        <w:rPr>
          <w:rFonts w:ascii="Century Gothic" w:hAnsi="Century Gothic"/>
        </w:rPr>
        <w:t xml:space="preserve">xplain your </w:t>
      </w:r>
      <w:r>
        <w:rPr>
          <w:rFonts w:ascii="Century Gothic" w:hAnsi="Century Gothic"/>
        </w:rPr>
        <w:t>an</w:t>
      </w:r>
      <w:r w:rsidRPr="00E73D63">
        <w:rPr>
          <w:rFonts w:ascii="Century Gothic" w:hAnsi="Century Gothic"/>
        </w:rPr>
        <w:t>swer:</w:t>
      </w:r>
      <w:r>
        <w:rPr>
          <w:rFonts w:ascii="Century Gothic" w:hAnsi="Century Gothic"/>
        </w:rPr>
        <w:t xml:space="preserve"> </w:t>
      </w:r>
    </w:p>
    <w:p w:rsidR="009A5645" w:rsidRDefault="009A5645" w:rsidP="00E73D63">
      <w:pPr>
        <w:pStyle w:val="ItemMCDistractorinCols"/>
        <w:tabs>
          <w:tab w:val="clear" w:pos="840"/>
          <w:tab w:val="left" w:pos="810"/>
        </w:tabs>
        <w:ind w:hanging="660"/>
        <w:rPr>
          <w:rFonts w:ascii="Century Gothic" w:hAnsi="Century Gothic"/>
        </w:rPr>
      </w:pPr>
    </w:p>
    <w:p w:rsidR="00E73D63" w:rsidRPr="00E73D63" w:rsidRDefault="00E73D63" w:rsidP="009A5645">
      <w:pPr>
        <w:pStyle w:val="ItemMCDistractorinCols"/>
        <w:tabs>
          <w:tab w:val="clear" w:pos="840"/>
          <w:tab w:val="left" w:pos="810"/>
        </w:tabs>
        <w:spacing w:before="0"/>
        <w:ind w:hanging="660"/>
        <w:rPr>
          <w:rFonts w:ascii="Century Gothic" w:hAnsi="Century Gothic"/>
        </w:rPr>
      </w:pPr>
      <w:r w:rsidRPr="00E73D63">
        <w:rPr>
          <w:rFonts w:ascii="Century Gothic" w:hAnsi="Century Gothic"/>
        </w:rPr>
        <w:t>______</w:t>
      </w:r>
      <w:r w:rsidR="009A5645">
        <w:rPr>
          <w:rFonts w:ascii="Century Gothic" w:hAnsi="Century Gothic"/>
        </w:rPr>
        <w:t>_______________________________</w:t>
      </w:r>
    </w:p>
    <w:p w:rsidR="009A5645" w:rsidRDefault="009A5645" w:rsidP="009A5645">
      <w:pPr>
        <w:pStyle w:val="ItemMCDistractorinCols"/>
        <w:tabs>
          <w:tab w:val="clear" w:pos="840"/>
          <w:tab w:val="left" w:pos="810"/>
        </w:tabs>
        <w:spacing w:before="0"/>
        <w:ind w:left="720" w:hanging="540"/>
        <w:rPr>
          <w:rFonts w:ascii="Century Gothic" w:hAnsi="Century Gothic"/>
        </w:rPr>
      </w:pPr>
    </w:p>
    <w:p w:rsidR="00E73D63" w:rsidRDefault="00E73D63" w:rsidP="009A5645">
      <w:pPr>
        <w:pStyle w:val="ItemMCDistractorinCols"/>
        <w:tabs>
          <w:tab w:val="clear" w:pos="840"/>
          <w:tab w:val="left" w:pos="810"/>
        </w:tabs>
        <w:spacing w:before="0"/>
        <w:ind w:left="720" w:hanging="540"/>
        <w:rPr>
          <w:rFonts w:ascii="Century Gothic" w:hAnsi="Century Gothic"/>
        </w:rPr>
      </w:pPr>
      <w:r>
        <w:rPr>
          <w:rFonts w:ascii="Century Gothic" w:hAnsi="Century Gothic"/>
        </w:rPr>
        <w:t>_</w:t>
      </w:r>
      <w:r w:rsidRPr="00E73D63">
        <w:rPr>
          <w:rFonts w:ascii="Century Gothic" w:hAnsi="Century Gothic"/>
        </w:rPr>
        <w:t>______</w:t>
      </w:r>
      <w:r w:rsidR="009A5645">
        <w:rPr>
          <w:rFonts w:ascii="Century Gothic" w:hAnsi="Century Gothic"/>
        </w:rPr>
        <w:t>______________________________</w:t>
      </w:r>
    </w:p>
    <w:p w:rsidR="009A5645" w:rsidRDefault="009A5645" w:rsidP="009A5645">
      <w:pPr>
        <w:pStyle w:val="ItemMCDistractorinCols"/>
        <w:tabs>
          <w:tab w:val="clear" w:pos="840"/>
          <w:tab w:val="left" w:pos="810"/>
        </w:tabs>
        <w:spacing w:before="0"/>
        <w:ind w:left="720" w:hanging="540"/>
        <w:rPr>
          <w:rFonts w:ascii="Century Gothic" w:hAnsi="Century Gothic"/>
        </w:rPr>
      </w:pPr>
    </w:p>
    <w:p w:rsidR="009A5645" w:rsidRDefault="009A5645" w:rsidP="009A5645">
      <w:pPr>
        <w:pStyle w:val="ItemMCDistractorinCols"/>
        <w:tabs>
          <w:tab w:val="clear" w:pos="840"/>
          <w:tab w:val="left" w:pos="810"/>
        </w:tabs>
        <w:spacing w:before="0"/>
        <w:ind w:left="720" w:hanging="540"/>
        <w:rPr>
          <w:rFonts w:ascii="Century Gothic" w:hAnsi="Century Gothic"/>
        </w:rPr>
      </w:pPr>
      <w:r>
        <w:rPr>
          <w:rFonts w:ascii="Century Gothic" w:hAnsi="Century Gothic"/>
        </w:rPr>
        <w:t>_____________________________________</w:t>
      </w:r>
    </w:p>
    <w:p w:rsidR="00E73D63" w:rsidRPr="00E73D63" w:rsidRDefault="00E73D63" w:rsidP="00E73D63">
      <w:pPr>
        <w:pStyle w:val="ListArabicNoSpc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6</w:t>
      </w:r>
      <w:r w:rsidRPr="00E73D63">
        <w:rPr>
          <w:rFonts w:ascii="Century Gothic" w:hAnsi="Century Gothic"/>
        </w:rPr>
        <w:t>.</w:t>
      </w:r>
      <w:r>
        <w:rPr>
          <w:rFonts w:ascii="Century Gothic" w:hAnsi="Century Gothic"/>
        </w:rPr>
        <w:t xml:space="preserve">   </w:t>
      </w:r>
      <w:r w:rsidRPr="00E73D63">
        <w:rPr>
          <w:rFonts w:ascii="Century Gothic" w:hAnsi="Century Gothic"/>
        </w:rPr>
        <w:tab/>
        <w:t xml:space="preserve">Graph </w:t>
      </w:r>
      <w:r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5, 0, 2, and 4 on the number line. Then, graph their opposites on the same number line.</w:t>
      </w:r>
      <w:r w:rsidRPr="00E73D63">
        <w:rPr>
          <w:rFonts w:ascii="Century Gothic" w:hAnsi="Century Gothic"/>
        </w:rPr>
        <w:br/>
      </w:r>
    </w:p>
    <w:p w:rsidR="00E73D63" w:rsidRPr="00E73D63" w:rsidRDefault="00E73D63" w:rsidP="00E73D63">
      <w:pPr>
        <w:pStyle w:val="ParaCente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</w:rPr>
        <w:drawing>
          <wp:inline distT="0" distB="0" distL="0" distR="0" wp14:anchorId="3B0F01AB" wp14:editId="49BFBEE8">
            <wp:extent cx="2286000" cy="457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D63" w:rsidRDefault="00E73D63" w:rsidP="00374D2D">
      <w:pPr>
        <w:pStyle w:val="ItemDirectionLIneinColsNoSpc"/>
        <w:rPr>
          <w:rFonts w:ascii="Century Gothic" w:hAnsi="Century Gothic"/>
        </w:rPr>
      </w:pPr>
    </w:p>
    <w:p w:rsidR="00374D2D" w:rsidRPr="00E73D63" w:rsidRDefault="00374D2D" w:rsidP="00374D2D">
      <w:pPr>
        <w:pStyle w:val="ItemDirectionLIneinColsNoSpc"/>
        <w:rPr>
          <w:rFonts w:ascii="Century Gothic" w:hAnsi="Century Gothic"/>
        </w:rPr>
      </w:pPr>
      <w:r w:rsidRPr="00E73D63">
        <w:rPr>
          <w:rFonts w:ascii="Century Gothic" w:hAnsi="Century Gothic"/>
        </w:rPr>
        <w:t>Select the correct answer.</w:t>
      </w:r>
    </w:p>
    <w:p w:rsidR="00374D2D" w:rsidRPr="00E73D63" w:rsidRDefault="00E73D63" w:rsidP="00374D2D">
      <w:pPr>
        <w:pStyle w:val="ListArabicNoSpc"/>
        <w:rPr>
          <w:rFonts w:ascii="Century Gothic" w:hAnsi="Century Gothic"/>
        </w:rPr>
      </w:pPr>
      <w:r>
        <w:rPr>
          <w:rFonts w:ascii="Century Gothic" w:hAnsi="Century Gothic"/>
        </w:rPr>
        <w:tab/>
        <w:t>7</w:t>
      </w:r>
      <w:r w:rsidR="00374D2D" w:rsidRPr="00E73D63">
        <w:rPr>
          <w:rFonts w:ascii="Century Gothic" w:hAnsi="Century Gothic"/>
        </w:rPr>
        <w:t>.</w:t>
      </w:r>
      <w:r w:rsidR="00374D2D" w:rsidRPr="00E73D63">
        <w:rPr>
          <w:rFonts w:ascii="Century Gothic" w:hAnsi="Century Gothic"/>
        </w:rPr>
        <w:tab/>
        <w:t xml:space="preserve">Where is </w:t>
      </w:r>
      <w:r w:rsidR="00374D2D" w:rsidRPr="00E73D63">
        <w:rPr>
          <w:rFonts w:ascii="Century Gothic" w:eastAsia="Times" w:hAnsi="Century Gothic"/>
          <w:position w:val="-20"/>
        </w:rPr>
        <w:object w:dxaOrig="220" w:dyaOrig="560">
          <v:shape id="_x0000_i1026" type="#_x0000_t75" style="width:11.25pt;height:27.75pt" o:ole="">
            <v:imagedata r:id="rId8" o:title=""/>
          </v:shape>
          <o:OLEObject Type="Embed" ProgID="Equation.DSMT4" ShapeID="_x0000_i1026" DrawAspect="Content" ObjectID="_1470746452" r:id="rId14"/>
        </w:object>
      </w:r>
      <w:r w:rsidR="00374D2D" w:rsidRPr="00E73D63">
        <w:rPr>
          <w:rFonts w:ascii="Century Gothic" w:hAnsi="Century Gothic"/>
        </w:rPr>
        <w:t xml:space="preserve"> on a number line?  Why?  </w:t>
      </w:r>
    </w:p>
    <w:p w:rsidR="00374D2D" w:rsidRPr="00E73D63" w:rsidRDefault="00374D2D" w:rsidP="00374D2D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4CC175C3" wp14:editId="34CF8538">
            <wp:extent cx="209550" cy="142875"/>
            <wp:effectExtent l="0" t="0" r="0" b="9525"/>
            <wp:docPr id="5" name="Picture 5" descr="CircleA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ircleA_M13EA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 xml:space="preserve">Between </w:t>
      </w:r>
      <w:r w:rsidR="00E73D63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 xml:space="preserve">3 and </w:t>
      </w:r>
      <w:r w:rsidR="00E73D63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2</w:t>
      </w:r>
    </w:p>
    <w:p w:rsidR="00374D2D" w:rsidRPr="00E73D63" w:rsidRDefault="00374D2D" w:rsidP="00374D2D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1836904F" wp14:editId="004AEDCF">
            <wp:extent cx="209550" cy="142875"/>
            <wp:effectExtent l="0" t="0" r="0" b="9525"/>
            <wp:docPr id="4" name="Picture 4" descr="CircleB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ircleB_M13EAN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Fonts w:ascii="Century Gothic" w:hAnsi="Century Gothic"/>
        </w:rPr>
        <w:tab/>
        <w:t xml:space="preserve">Between </w:t>
      </w:r>
      <w:r w:rsidR="00E73D63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1 and 0</w:t>
      </w:r>
    </w:p>
    <w:p w:rsidR="00374D2D" w:rsidRPr="00E73D63" w:rsidRDefault="00E73D63" w:rsidP="00374D2D">
      <w:pPr>
        <w:pStyle w:val="ItemMCDistractorinCols"/>
        <w:rPr>
          <w:rFonts w:ascii="Century Gothic" w:hAnsi="Century Gothic"/>
        </w:rPr>
      </w:pPr>
      <w:r w:rsidRPr="006B4AE4">
        <w:pict>
          <v:shape id="_x0000_i1059" type="#_x0000_t75" alt="Description: CircleC_M13EAN" style="width:16.5pt;height:11.25pt;visibility:visible;mso-wrap-style:square">
            <v:imagedata r:id="rId15" o:title="CircleC_M13EAN"/>
          </v:shape>
        </w:pict>
      </w:r>
      <w:r w:rsidR="00374D2D" w:rsidRPr="00E73D63">
        <w:rPr>
          <w:rFonts w:ascii="Century Gothic" w:hAnsi="Century Gothic"/>
        </w:rPr>
        <w:tab/>
        <w:t>Between 0 and 1</w:t>
      </w:r>
    </w:p>
    <w:p w:rsidR="00374D2D" w:rsidRPr="00E73D63" w:rsidRDefault="00E73D63" w:rsidP="00374D2D">
      <w:pPr>
        <w:pStyle w:val="ItemMCDistractorinCols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B</w:t>
      </w:r>
      <w:r w:rsidR="00374D2D" w:rsidRPr="00E73D63">
        <w:rPr>
          <w:rFonts w:ascii="Century Gothic" w:hAnsi="Century Gothic"/>
        </w:rPr>
        <w:t>etween 2 and 3</w:t>
      </w:r>
    </w:p>
    <w:p w:rsidR="00374D2D" w:rsidRPr="00E73D63" w:rsidRDefault="00374D2D" w:rsidP="00374D2D">
      <w:pPr>
        <w:pStyle w:val="ItemMCDistractorinCols"/>
        <w:ind w:left="720" w:firstLine="0"/>
        <w:rPr>
          <w:rFonts w:ascii="Century Gothic" w:hAnsi="Century Gothic"/>
        </w:rPr>
      </w:pPr>
    </w:p>
    <w:p w:rsidR="00E73D63" w:rsidRDefault="00E73D63" w:rsidP="00E73D63">
      <w:pPr>
        <w:pStyle w:val="ItemMCDistractorinCols"/>
        <w:tabs>
          <w:tab w:val="clear" w:pos="840"/>
          <w:tab w:val="left" w:pos="810"/>
        </w:tabs>
        <w:ind w:hanging="660"/>
        <w:rPr>
          <w:rFonts w:ascii="Century Gothic" w:hAnsi="Century Gothic"/>
        </w:rPr>
      </w:pPr>
      <w:r>
        <w:rPr>
          <w:rFonts w:ascii="Century Gothic" w:hAnsi="Century Gothic"/>
        </w:rPr>
        <w:t>E</w:t>
      </w:r>
      <w:r w:rsidR="00374D2D" w:rsidRPr="00E73D63">
        <w:rPr>
          <w:rFonts w:ascii="Century Gothic" w:hAnsi="Century Gothic"/>
        </w:rPr>
        <w:t xml:space="preserve">xplain your </w:t>
      </w:r>
      <w:r>
        <w:rPr>
          <w:rFonts w:ascii="Century Gothic" w:hAnsi="Century Gothic"/>
        </w:rPr>
        <w:t>an</w:t>
      </w:r>
      <w:r w:rsidR="00374D2D" w:rsidRPr="00E73D63">
        <w:rPr>
          <w:rFonts w:ascii="Century Gothic" w:hAnsi="Century Gothic"/>
        </w:rPr>
        <w:t>swer:</w:t>
      </w:r>
      <w:r>
        <w:rPr>
          <w:rFonts w:ascii="Century Gothic" w:hAnsi="Century Gothic"/>
        </w:rPr>
        <w:t xml:space="preserve"> </w:t>
      </w:r>
    </w:p>
    <w:p w:rsidR="00374D2D" w:rsidRPr="00E73D63" w:rsidRDefault="00374D2D" w:rsidP="00E73D63">
      <w:pPr>
        <w:pStyle w:val="ItemMCDistractorinCols"/>
        <w:tabs>
          <w:tab w:val="clear" w:pos="840"/>
          <w:tab w:val="left" w:pos="810"/>
        </w:tabs>
        <w:ind w:hanging="660"/>
        <w:rPr>
          <w:rFonts w:ascii="Century Gothic" w:hAnsi="Century Gothic"/>
        </w:rPr>
      </w:pPr>
      <w:r w:rsidRPr="00E73D63">
        <w:rPr>
          <w:rFonts w:ascii="Century Gothic" w:hAnsi="Century Gothic"/>
        </w:rPr>
        <w:t>______</w:t>
      </w:r>
      <w:r w:rsidR="009A5645">
        <w:rPr>
          <w:rFonts w:ascii="Century Gothic" w:hAnsi="Century Gothic"/>
        </w:rPr>
        <w:t>_______________________________</w:t>
      </w:r>
    </w:p>
    <w:p w:rsidR="00E73D63" w:rsidRDefault="00E73D63" w:rsidP="00E73D63">
      <w:pPr>
        <w:pStyle w:val="ItemMCDistractorinCols"/>
        <w:tabs>
          <w:tab w:val="clear" w:pos="840"/>
          <w:tab w:val="left" w:pos="810"/>
        </w:tabs>
        <w:ind w:left="720" w:hanging="540"/>
        <w:rPr>
          <w:rFonts w:ascii="Century Gothic" w:hAnsi="Century Gothic"/>
        </w:rPr>
      </w:pPr>
      <w:r>
        <w:rPr>
          <w:rFonts w:ascii="Century Gothic" w:hAnsi="Century Gothic"/>
        </w:rPr>
        <w:t>_</w:t>
      </w:r>
      <w:r w:rsidR="00374D2D" w:rsidRPr="00E73D63">
        <w:rPr>
          <w:rFonts w:ascii="Century Gothic" w:hAnsi="Century Gothic"/>
        </w:rPr>
        <w:t>______</w:t>
      </w:r>
      <w:r w:rsidR="009A5645">
        <w:rPr>
          <w:rFonts w:ascii="Century Gothic" w:hAnsi="Century Gothic"/>
        </w:rPr>
        <w:t>______________________________</w:t>
      </w:r>
    </w:p>
    <w:p w:rsidR="00374D2D" w:rsidRPr="00E73D63" w:rsidRDefault="00E73D63" w:rsidP="009A5645">
      <w:pPr>
        <w:pStyle w:val="ItemMCDistractorinCols"/>
        <w:tabs>
          <w:tab w:val="clear" w:pos="840"/>
          <w:tab w:val="left" w:pos="810"/>
        </w:tabs>
        <w:ind w:left="720" w:hanging="540"/>
        <w:rPr>
          <w:rFonts w:ascii="Century Gothic" w:hAnsi="Century Gothic"/>
        </w:rPr>
      </w:pPr>
      <w:r>
        <w:rPr>
          <w:rFonts w:ascii="Century Gothic" w:hAnsi="Century Gothic"/>
        </w:rPr>
        <w:t>_</w:t>
      </w:r>
      <w:r w:rsidRPr="00E73D63">
        <w:rPr>
          <w:rFonts w:ascii="Century Gothic" w:hAnsi="Century Gothic"/>
        </w:rPr>
        <w:t>______</w:t>
      </w:r>
      <w:r w:rsidR="009A5645">
        <w:rPr>
          <w:rFonts w:ascii="Century Gothic" w:hAnsi="Century Gothic"/>
        </w:rPr>
        <w:t>______________________________</w:t>
      </w:r>
    </w:p>
    <w:p w:rsidR="00374D2D" w:rsidRPr="00E73D63" w:rsidRDefault="00374D2D" w:rsidP="00374D2D">
      <w:pPr>
        <w:pStyle w:val="ItemDirectionLIneinCols"/>
        <w:rPr>
          <w:rFonts w:ascii="Century Gothic" w:hAnsi="Century Gothic"/>
        </w:rPr>
      </w:pPr>
      <w:r w:rsidRPr="00E73D63">
        <w:rPr>
          <w:rFonts w:ascii="Century Gothic" w:hAnsi="Century Gothic"/>
        </w:rPr>
        <w:t>Select all correct answers.</w:t>
      </w:r>
      <w:r w:rsidRPr="00E73D63">
        <w:rPr>
          <w:rFonts w:ascii="Century Gothic" w:hAnsi="Century Gothic"/>
        </w:rPr>
        <w:tab/>
      </w:r>
    </w:p>
    <w:p w:rsidR="00374D2D" w:rsidRPr="00E73D63" w:rsidRDefault="00E73D63" w:rsidP="00374D2D">
      <w:pPr>
        <w:pStyle w:val="ListArabicNoSpc"/>
        <w:rPr>
          <w:rFonts w:ascii="Century Gothic" w:hAnsi="Century Gothic"/>
        </w:rPr>
      </w:pPr>
      <w:r>
        <w:rPr>
          <w:rFonts w:ascii="Century Gothic" w:hAnsi="Century Gothic"/>
        </w:rPr>
        <w:t>8</w:t>
      </w:r>
      <w:r w:rsidR="00374D2D" w:rsidRPr="00E73D63">
        <w:rPr>
          <w:rFonts w:ascii="Century Gothic" w:hAnsi="Century Gothic"/>
        </w:rPr>
        <w:t>.</w:t>
      </w:r>
      <w:r w:rsidR="00374D2D" w:rsidRPr="00E73D63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 </w:t>
      </w:r>
      <w:r w:rsidR="00374D2D" w:rsidRPr="00E73D63">
        <w:rPr>
          <w:rFonts w:ascii="Century Gothic" w:hAnsi="Century Gothic"/>
        </w:rPr>
        <w:t>What numbers are graphed on the vertical number line?</w:t>
      </w:r>
    </w:p>
    <w:p w:rsidR="00374D2D" w:rsidRPr="00E73D63" w:rsidRDefault="00374D2D" w:rsidP="00374D2D">
      <w:pPr>
        <w:rPr>
          <w:rFonts w:ascii="Century Gothic" w:hAnsi="Century Gothic"/>
        </w:rPr>
      </w:pPr>
      <w:r w:rsidRPr="00E73D63">
        <w:rPr>
          <w:rFonts w:ascii="Century Gothic" w:hAnsi="Century Gothic"/>
          <w:noProof/>
        </w:rPr>
        <w:drawing>
          <wp:inline distT="0" distB="0" distL="0" distR="0" wp14:anchorId="2147C9FE" wp14:editId="5A1CDA48">
            <wp:extent cx="828675" cy="20764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4D2D" w:rsidRPr="00E73D63" w:rsidRDefault="00374D2D" w:rsidP="00374D2D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1FEEE129" wp14:editId="2A40B60A">
            <wp:extent cx="209550" cy="142875"/>
            <wp:effectExtent l="0" t="0" r="0" b="9525"/>
            <wp:docPr id="13" name="Picture 13" descr="CircleA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ircleA_M13EA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="00E73D63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2.5</w:t>
      </w:r>
      <w:r w:rsidRPr="00E73D63">
        <w:rPr>
          <w:rFonts w:ascii="Century Gothic" w:hAnsi="Century Gothic"/>
        </w:rPr>
        <w:tab/>
      </w: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0F9476CD" wp14:editId="4D9E4FCB">
            <wp:extent cx="200025" cy="142875"/>
            <wp:effectExtent l="0" t="0" r="9525" b="9525"/>
            <wp:docPr id="12" name="Picture 12" descr="Description: 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escription: CircleC_M13EAN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>1</w:t>
      </w:r>
    </w:p>
    <w:p w:rsidR="00374D2D" w:rsidRPr="00E73D63" w:rsidRDefault="00374D2D" w:rsidP="00374D2D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4D67F6DC" wp14:editId="28764724">
            <wp:extent cx="209550" cy="142875"/>
            <wp:effectExtent l="0" t="0" r="0" b="9525"/>
            <wp:docPr id="11" name="Picture 11" descr="CircleB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ircleB_M13EAN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="00E73D63">
        <w:rPr>
          <w:rStyle w:val="ItemMCAnswer"/>
          <w:rFonts w:ascii="Century Gothic" w:hAnsi="Century Gothic"/>
        </w:rPr>
        <w:t>-</w:t>
      </w:r>
      <w:r w:rsidRPr="00E73D63">
        <w:rPr>
          <w:rFonts w:ascii="Century Gothic" w:hAnsi="Century Gothic"/>
        </w:rPr>
        <w:t>2.25</w:t>
      </w:r>
      <w:r w:rsidRPr="00E73D63">
        <w:rPr>
          <w:rFonts w:ascii="Century Gothic" w:hAnsi="Century Gothic"/>
        </w:rPr>
        <w:tab/>
      </w: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5C93F529" wp14:editId="333111DE">
            <wp:extent cx="200025" cy="142875"/>
            <wp:effectExtent l="0" t="0" r="9525" b="9525"/>
            <wp:docPr id="10" name="Picture 10" descr="Description: 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escription: CircleC_M13EAN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>1.25</w:t>
      </w:r>
    </w:p>
    <w:p w:rsidR="00374D2D" w:rsidRPr="00E73D63" w:rsidRDefault="00374D2D" w:rsidP="00374D2D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7C8741AB" wp14:editId="6BEF3D05">
            <wp:extent cx="209550" cy="142875"/>
            <wp:effectExtent l="0" t="0" r="0" b="9525"/>
            <wp:docPr id="9" name="Picture 9" descr="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ircleC_M13EAN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="00E73D63">
        <w:rPr>
          <w:rStyle w:val="ItemMCAnswer"/>
          <w:rFonts w:ascii="Century Gothic" w:hAnsi="Century Gothic"/>
        </w:rPr>
        <w:t>-</w:t>
      </w:r>
      <w:r w:rsidRPr="00E73D63">
        <w:rPr>
          <w:rFonts w:ascii="Century Gothic" w:hAnsi="Century Gothic"/>
        </w:rPr>
        <w:t>1.75</w:t>
      </w:r>
      <w:r w:rsidRPr="00E73D63">
        <w:rPr>
          <w:rFonts w:ascii="Century Gothic" w:hAnsi="Century Gothic"/>
        </w:rPr>
        <w:tab/>
      </w: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5404EB6A" wp14:editId="5BC8326C">
            <wp:extent cx="200025" cy="142875"/>
            <wp:effectExtent l="0" t="0" r="9525" b="9525"/>
            <wp:docPr id="8" name="Picture 8" descr="Description: 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escription: CircleC_M13EA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>2</w:t>
      </w:r>
    </w:p>
    <w:p w:rsidR="00374D2D" w:rsidRPr="00E73D63" w:rsidRDefault="00374D2D" w:rsidP="00374D2D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2A434F2C" wp14:editId="73412113">
            <wp:extent cx="209550" cy="142875"/>
            <wp:effectExtent l="0" t="0" r="0" b="9525"/>
            <wp:docPr id="7" name="Picture 7" descr="CircleD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ircleD_M13EAN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="00E73D63">
        <w:rPr>
          <w:rStyle w:val="ItemMCAnswer"/>
          <w:rFonts w:ascii="Century Gothic" w:hAnsi="Century Gothic"/>
        </w:rPr>
        <w:t>-</w:t>
      </w:r>
      <w:r w:rsidRPr="00E73D63">
        <w:rPr>
          <w:rFonts w:ascii="Century Gothic" w:hAnsi="Century Gothic"/>
        </w:rPr>
        <w:t>0.75</w:t>
      </w:r>
      <w:r w:rsidRPr="00E73D63">
        <w:rPr>
          <w:rFonts w:ascii="Century Gothic" w:hAnsi="Century Gothic"/>
        </w:rPr>
        <w:tab/>
      </w: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249ECACB" wp14:editId="7AD68F01">
            <wp:extent cx="200025" cy="142875"/>
            <wp:effectExtent l="0" t="0" r="9525" b="9525"/>
            <wp:docPr id="6" name="Picture 6" descr="Description: 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CircleC_M13EAN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>2.5</w:t>
      </w:r>
    </w:p>
    <w:p w:rsidR="00374D2D" w:rsidRPr="00E73D63" w:rsidRDefault="00E73D63" w:rsidP="00374D2D">
      <w:pPr>
        <w:pStyle w:val="ListArabicNoSpc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9.</w:t>
      </w:r>
      <w:r w:rsidR="00374D2D" w:rsidRPr="00E73D63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    </w:t>
      </w:r>
      <w:r w:rsidR="00374D2D" w:rsidRPr="00E73D63">
        <w:rPr>
          <w:rFonts w:ascii="Century Gothic" w:hAnsi="Century Gothic"/>
        </w:rPr>
        <w:t xml:space="preserve">Graph </w:t>
      </w:r>
      <w:r w:rsidR="009A5645">
        <w:rPr>
          <w:rFonts w:ascii="Century Gothic" w:hAnsi="Century Gothic"/>
        </w:rPr>
        <w:t>&amp;</w:t>
      </w:r>
      <w:r w:rsidR="00374D2D" w:rsidRPr="00E73D63">
        <w:rPr>
          <w:rFonts w:ascii="Century Gothic" w:hAnsi="Century Gothic"/>
        </w:rPr>
        <w:t xml:space="preserve"> label (0.75, </w:t>
      </w:r>
      <w:r>
        <w:rPr>
          <w:rStyle w:val="EmphasisSymbol"/>
          <w:rFonts w:ascii="Century Gothic" w:hAnsi="Century Gothic"/>
        </w:rPr>
        <w:t>-</w:t>
      </w:r>
      <w:r w:rsidR="00374D2D" w:rsidRPr="00E73D63">
        <w:rPr>
          <w:rFonts w:ascii="Century Gothic" w:hAnsi="Century Gothic"/>
        </w:rPr>
        <w:t>1.25), (1.5, 2)</w:t>
      </w:r>
      <w:proofErr w:type="gramStart"/>
      <w:r w:rsidR="00374D2D" w:rsidRPr="00E73D63">
        <w:rPr>
          <w:rFonts w:ascii="Century Gothic" w:hAnsi="Century Gothic"/>
        </w:rPr>
        <w:t>,</w:t>
      </w:r>
      <w:r w:rsidR="009A5645">
        <w:rPr>
          <w:rFonts w:ascii="Century Gothic" w:hAnsi="Century Gothic"/>
        </w:rPr>
        <w:t xml:space="preserve"> </w:t>
      </w:r>
      <w:r w:rsidR="00374D2D" w:rsidRPr="00E73D63">
        <w:rPr>
          <w:rFonts w:ascii="Century Gothic" w:hAnsi="Century Gothic"/>
        </w:rPr>
        <w:t xml:space="preserve"> (</w:t>
      </w:r>
      <w:proofErr w:type="gramEnd"/>
      <w:r>
        <w:rPr>
          <w:rStyle w:val="EmphasisSymbol"/>
          <w:rFonts w:ascii="Century Gothic" w:hAnsi="Century Gothic"/>
        </w:rPr>
        <w:t>-</w:t>
      </w:r>
      <w:r w:rsidR="00374D2D" w:rsidRPr="00E73D63">
        <w:rPr>
          <w:rFonts w:ascii="Century Gothic" w:hAnsi="Century Gothic"/>
        </w:rPr>
        <w:t xml:space="preserve">0.25, </w:t>
      </w:r>
      <w:r>
        <w:rPr>
          <w:rStyle w:val="EmphasisSymbol"/>
          <w:rFonts w:ascii="Century Gothic" w:hAnsi="Century Gothic"/>
        </w:rPr>
        <w:t>-</w:t>
      </w:r>
      <w:r w:rsidR="00374D2D" w:rsidRPr="00E73D63">
        <w:rPr>
          <w:rFonts w:ascii="Century Gothic" w:hAnsi="Century Gothic"/>
        </w:rPr>
        <w:t>1.75), and (</w:t>
      </w:r>
      <w:r>
        <w:rPr>
          <w:rStyle w:val="EmphasisSymbol"/>
          <w:rFonts w:ascii="Century Gothic" w:hAnsi="Century Gothic"/>
        </w:rPr>
        <w:t>-</w:t>
      </w:r>
      <w:r w:rsidR="00374D2D" w:rsidRPr="00E73D63">
        <w:rPr>
          <w:rFonts w:ascii="Century Gothic" w:hAnsi="Century Gothic"/>
        </w:rPr>
        <w:t>1, 0.75).</w:t>
      </w:r>
    </w:p>
    <w:p w:rsidR="00374D2D" w:rsidRPr="00E73D63" w:rsidRDefault="00374D2D" w:rsidP="00374D2D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</w:rPr>
        <w:drawing>
          <wp:inline distT="0" distB="0" distL="0" distR="0" wp14:anchorId="14392196" wp14:editId="6ECA33A8">
            <wp:extent cx="2286000" cy="2286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4D2D" w:rsidRPr="00E73D63" w:rsidRDefault="00374D2D" w:rsidP="00374D2D">
      <w:pPr>
        <w:rPr>
          <w:rFonts w:ascii="Century Gothic" w:hAnsi="Century Gothic"/>
        </w:rPr>
      </w:pPr>
    </w:p>
    <w:p w:rsidR="00374D2D" w:rsidRPr="00E73D63" w:rsidRDefault="00374D2D" w:rsidP="00374D2D">
      <w:pPr>
        <w:rPr>
          <w:rFonts w:ascii="Century Gothic" w:hAnsi="Century Gothic"/>
        </w:rPr>
      </w:pPr>
    </w:p>
    <w:p w:rsidR="00374D2D" w:rsidRPr="00E73D63" w:rsidRDefault="00E73D63" w:rsidP="00374D2D">
      <w:pPr>
        <w:pStyle w:val="ListArabicNoSpc"/>
        <w:rPr>
          <w:rFonts w:ascii="Century Gothic" w:hAnsi="Century Gothic"/>
        </w:rPr>
      </w:pPr>
      <w:r>
        <w:rPr>
          <w:rFonts w:ascii="Century Gothic" w:hAnsi="Century Gothic"/>
        </w:rPr>
        <w:t xml:space="preserve">10.  </w:t>
      </w:r>
      <w:r w:rsidR="00374D2D" w:rsidRPr="00E73D63">
        <w:rPr>
          <w:rFonts w:ascii="Century Gothic" w:hAnsi="Century Gothic"/>
        </w:rPr>
        <w:t xml:space="preserve">Below is a map showing various </w:t>
      </w:r>
      <w:r>
        <w:rPr>
          <w:rFonts w:ascii="Century Gothic" w:hAnsi="Century Gothic"/>
        </w:rPr>
        <w:t>p</w:t>
      </w:r>
      <w:r w:rsidR="00374D2D" w:rsidRPr="00E73D63">
        <w:rPr>
          <w:rFonts w:ascii="Century Gothic" w:hAnsi="Century Gothic"/>
        </w:rPr>
        <w:t>laces in relation to Carlos’s house at the origin. Find the coordinates of the library, the school, the bike shop, and the baseball field.</w:t>
      </w:r>
    </w:p>
    <w:p w:rsidR="00374D2D" w:rsidRPr="00E73D63" w:rsidRDefault="00374D2D" w:rsidP="00374D2D">
      <w:pPr>
        <w:pStyle w:val="ParaCente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</w:rPr>
        <w:drawing>
          <wp:inline distT="0" distB="0" distL="0" distR="0" wp14:anchorId="5E2CAEC3" wp14:editId="73395D0E">
            <wp:extent cx="2286000" cy="2286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Default="00374D2D" w:rsidP="00374D2D">
      <w:pPr>
        <w:rPr>
          <w:rFonts w:ascii="Century Gothic" w:hAnsi="Century Gothic"/>
        </w:rPr>
      </w:pPr>
    </w:p>
    <w:p w:rsidR="00173D09" w:rsidRDefault="00173D09" w:rsidP="00374D2D">
      <w:pPr>
        <w:rPr>
          <w:rFonts w:ascii="Century Gothic" w:hAnsi="Century Gothic"/>
        </w:rPr>
      </w:pPr>
    </w:p>
    <w:p w:rsidR="00173D09" w:rsidRPr="00E73D63" w:rsidRDefault="00374D2D" w:rsidP="00173D09">
      <w:pPr>
        <w:pStyle w:val="HeadTitleTreatment"/>
        <w:rPr>
          <w:rFonts w:ascii="Century Gothic" w:hAnsi="Century Gothic"/>
        </w:rPr>
      </w:pPr>
      <w:r w:rsidRPr="00E73D63">
        <w:rPr>
          <w:rFonts w:ascii="Century Gothic" w:hAnsi="Century Gothic"/>
        </w:rPr>
        <w:lastRenderedPageBreak/>
        <w:t>CONSTRUCTED RESPONSE</w:t>
      </w:r>
      <w:r w:rsidR="00173D09">
        <w:rPr>
          <w:rFonts w:ascii="Century Gothic" w:hAnsi="Century Gothic"/>
        </w:rPr>
        <w:t xml:space="preserve">: </w:t>
      </w:r>
      <w:r w:rsidR="00173D09" w:rsidRPr="00E73D63">
        <w:rPr>
          <w:rFonts w:ascii="Century Gothic" w:hAnsi="Century Gothic"/>
        </w:rPr>
        <w:t>6.NS.7a</w:t>
      </w:r>
    </w:p>
    <w:p w:rsidR="00374D2D" w:rsidRPr="00E73D63" w:rsidRDefault="00374D2D" w:rsidP="00374D2D">
      <w:pPr>
        <w:pStyle w:val="HeadB"/>
        <w:rPr>
          <w:rFonts w:ascii="Century Gothic" w:hAnsi="Century Gothic"/>
        </w:rPr>
      </w:pPr>
      <w:r w:rsidRPr="00E73D63">
        <w:rPr>
          <w:rFonts w:ascii="Century Gothic" w:hAnsi="Century Gothic"/>
        </w:rPr>
        <w:t xml:space="preserve"> </w:t>
      </w:r>
    </w:p>
    <w:p w:rsidR="00374D2D" w:rsidRPr="00E73D63" w:rsidRDefault="00374D2D" w:rsidP="00374D2D">
      <w:pPr>
        <w:pStyle w:val="ListArabicNoSpc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  <w:r w:rsidR="00173D09">
        <w:rPr>
          <w:rFonts w:ascii="Century Gothic" w:hAnsi="Century Gothic"/>
        </w:rPr>
        <w:t>11</w:t>
      </w:r>
      <w:r w:rsidRPr="00E73D63">
        <w:rPr>
          <w:rFonts w:ascii="Century Gothic" w:hAnsi="Century Gothic"/>
        </w:rPr>
        <w:t>.</w:t>
      </w:r>
      <w:r w:rsidRPr="00E73D63">
        <w:rPr>
          <w:rFonts w:ascii="Century Gothic" w:hAnsi="Century Gothic"/>
        </w:rPr>
        <w:tab/>
        <w:t xml:space="preserve">Describe the positions of 10 and 17 relative to each other on a number line in two different ways, given that 17 </w:t>
      </w:r>
      <w:r w:rsidR="00173D09">
        <w:rPr>
          <w:rStyle w:val="EmphasisSymbol"/>
          <w:rFonts w:ascii="Century Gothic" w:hAnsi="Century Gothic"/>
        </w:rPr>
        <w:t>&gt;</w:t>
      </w:r>
      <w:r w:rsidRPr="00E73D63">
        <w:rPr>
          <w:rFonts w:ascii="Century Gothic" w:hAnsi="Century Gothic"/>
        </w:rPr>
        <w:t xml:space="preserve"> 10.</w:t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374D2D" w:rsidRPr="00E73D63" w:rsidRDefault="00374D2D" w:rsidP="00374D2D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173D09" w:rsidRDefault="00173D09" w:rsidP="00F43A5C">
      <w:pPr>
        <w:pStyle w:val="HeadTitleTreatment"/>
        <w:rPr>
          <w:rFonts w:ascii="Century Gothic" w:hAnsi="Century Gothic"/>
        </w:rPr>
      </w:pPr>
    </w:p>
    <w:p w:rsidR="00F43A5C" w:rsidRPr="00E73D63" w:rsidRDefault="00F43A5C" w:rsidP="00F43A5C">
      <w:pPr>
        <w:pStyle w:val="HeadTitleTreatment"/>
        <w:rPr>
          <w:rFonts w:ascii="Century Gothic" w:hAnsi="Century Gothic"/>
        </w:rPr>
      </w:pPr>
      <w:proofErr w:type="gramStart"/>
      <w:r w:rsidRPr="00E73D63">
        <w:rPr>
          <w:rFonts w:ascii="Century Gothic" w:hAnsi="Century Gothic"/>
        </w:rPr>
        <w:t>6.NS.7b</w:t>
      </w:r>
      <w:proofErr w:type="gramEnd"/>
    </w:p>
    <w:p w:rsidR="00F43A5C" w:rsidRPr="00E73D63" w:rsidRDefault="00F43A5C" w:rsidP="00F43A5C">
      <w:pPr>
        <w:pStyle w:val="ItemDirectionLIneinCols"/>
        <w:rPr>
          <w:rFonts w:ascii="Century Gothic" w:hAnsi="Century Gothic"/>
        </w:rPr>
      </w:pPr>
      <w:r w:rsidRPr="00E73D63">
        <w:rPr>
          <w:rFonts w:ascii="Century Gothic" w:hAnsi="Century Gothic"/>
        </w:rPr>
        <w:t>Select all correct answers.</w:t>
      </w:r>
    </w:p>
    <w:p w:rsidR="00F43A5C" w:rsidRPr="00E73D63" w:rsidRDefault="00173D09" w:rsidP="00F43A5C">
      <w:pPr>
        <w:pStyle w:val="ListArabicNoSpc"/>
        <w:rPr>
          <w:rFonts w:ascii="Century Gothic" w:hAnsi="Century Gothic"/>
        </w:rPr>
      </w:pPr>
      <w:r>
        <w:rPr>
          <w:rFonts w:ascii="Century Gothic" w:hAnsi="Century Gothic"/>
        </w:rPr>
        <w:tab/>
        <w:t>12</w:t>
      </w:r>
      <w:r w:rsidR="00F43A5C" w:rsidRPr="00E73D63">
        <w:rPr>
          <w:rFonts w:ascii="Century Gothic" w:hAnsi="Century Gothic"/>
        </w:rPr>
        <w:t>.</w:t>
      </w:r>
      <w:r w:rsidR="00F43A5C" w:rsidRPr="00E73D63">
        <w:rPr>
          <w:rFonts w:ascii="Century Gothic" w:hAnsi="Century Gothic"/>
        </w:rPr>
        <w:tab/>
        <w:t xml:space="preserve">Jack needs a piece of wood at least </w:t>
      </w:r>
      <w:r w:rsidR="00F43A5C" w:rsidRPr="00E73D63">
        <w:rPr>
          <w:rFonts w:ascii="Century Gothic" w:hAnsi="Century Gothic"/>
        </w:rPr>
        <w:br/>
      </w:r>
      <w:r w:rsidR="00F43A5C" w:rsidRPr="00E73D63">
        <w:rPr>
          <w:rFonts w:ascii="Century Gothic" w:eastAsia="Times" w:hAnsi="Century Gothic"/>
          <w:position w:val="-20"/>
        </w:rPr>
        <w:object w:dxaOrig="340" w:dyaOrig="560">
          <v:shape id="_x0000_i1027" type="#_x0000_t75" style="width:17.25pt;height:27.75pt" o:ole="">
            <v:imagedata r:id="rId24" o:title=""/>
          </v:shape>
          <o:OLEObject Type="Embed" ProgID="Equation.DSMT4" ShapeID="_x0000_i1027" DrawAspect="Content" ObjectID="_1470746453" r:id="rId25"/>
        </w:object>
      </w:r>
      <w:r w:rsidR="00F43A5C" w:rsidRPr="00E73D63">
        <w:rPr>
          <w:rFonts w:ascii="Century Gothic" w:hAnsi="Century Gothic"/>
        </w:rPr>
        <w:t xml:space="preserve"> inch long for some detail work on a project he is working on. Which of the following lengths of wood would meet </w:t>
      </w:r>
      <w:r w:rsidR="00F43A5C" w:rsidRPr="00E73D63">
        <w:rPr>
          <w:rFonts w:ascii="Century Gothic" w:hAnsi="Century Gothic"/>
        </w:rPr>
        <w:br/>
        <w:t>his requirements?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7AB3E9B4" wp14:editId="631995E6">
            <wp:extent cx="209550" cy="142875"/>
            <wp:effectExtent l="0" t="0" r="0" b="9525"/>
            <wp:docPr id="22" name="Picture 22" descr="CircleA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ircleA_M13EA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eastAsia="Times" w:hAnsi="Century Gothic"/>
          <w:position w:val="-20"/>
        </w:rPr>
        <w:object w:dxaOrig="220" w:dyaOrig="560">
          <v:shape id="_x0000_i1028" type="#_x0000_t75" style="width:11.25pt;height:27.75pt" o:ole="">
            <v:imagedata r:id="rId26" o:title=""/>
          </v:shape>
          <o:OLEObject Type="Embed" ProgID="Equation.DSMT4" ShapeID="_x0000_i1028" DrawAspect="Content" ObjectID="_1470746454" r:id="rId27"/>
        </w:object>
      </w:r>
      <w:r w:rsidRPr="00E73D63">
        <w:rPr>
          <w:rFonts w:ascii="Century Gothic" w:hAnsi="Century Gothic"/>
        </w:rPr>
        <w:t xml:space="preserve"> </w:t>
      </w:r>
      <w:proofErr w:type="gramStart"/>
      <w:r w:rsidRPr="00E73D63">
        <w:rPr>
          <w:rFonts w:ascii="Century Gothic" w:hAnsi="Century Gothic"/>
        </w:rPr>
        <w:t>inch</w:t>
      </w:r>
      <w:proofErr w:type="gramEnd"/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67988DF7" wp14:editId="628B2EC5">
            <wp:extent cx="209550" cy="142875"/>
            <wp:effectExtent l="0" t="0" r="0" b="9525"/>
            <wp:docPr id="21" name="Picture 21" descr="CircleB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ircleB_M13EAN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eastAsia="Times" w:hAnsi="Century Gothic"/>
          <w:position w:val="-20"/>
        </w:rPr>
        <w:object w:dxaOrig="220" w:dyaOrig="560">
          <v:shape id="_x0000_i1029" type="#_x0000_t75" style="width:11.25pt;height:27.75pt" o:ole="">
            <v:imagedata r:id="rId28" o:title=""/>
          </v:shape>
          <o:OLEObject Type="Embed" ProgID="Equation.DSMT4" ShapeID="_x0000_i1029" DrawAspect="Content" ObjectID="_1470746455" r:id="rId29"/>
        </w:object>
      </w:r>
      <w:r w:rsidRPr="00E73D63">
        <w:rPr>
          <w:rFonts w:ascii="Century Gothic" w:hAnsi="Century Gothic"/>
        </w:rPr>
        <w:t xml:space="preserve"> </w:t>
      </w:r>
      <w:proofErr w:type="gramStart"/>
      <w:r w:rsidRPr="00E73D63">
        <w:rPr>
          <w:rFonts w:ascii="Century Gothic" w:hAnsi="Century Gothic"/>
        </w:rPr>
        <w:t>inch</w:t>
      </w:r>
      <w:proofErr w:type="gramEnd"/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108E26F1" wp14:editId="3878AA31">
            <wp:extent cx="209550" cy="142875"/>
            <wp:effectExtent l="0" t="0" r="0" b="9525"/>
            <wp:docPr id="20" name="Picture 20" descr="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ircleC_M13EAN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eastAsia="Times" w:hAnsi="Century Gothic"/>
          <w:position w:val="-20"/>
        </w:rPr>
        <w:object w:dxaOrig="240" w:dyaOrig="560">
          <v:shape id="_x0000_i1030" type="#_x0000_t75" style="width:12pt;height:27.75pt" o:ole="">
            <v:imagedata r:id="rId30" o:title=""/>
          </v:shape>
          <o:OLEObject Type="Embed" ProgID="Equation.DSMT4" ShapeID="_x0000_i1030" DrawAspect="Content" ObjectID="_1470746456" r:id="rId31"/>
        </w:object>
      </w:r>
      <w:r w:rsidRPr="00E73D63">
        <w:rPr>
          <w:rFonts w:ascii="Century Gothic" w:hAnsi="Century Gothic"/>
        </w:rPr>
        <w:t xml:space="preserve"> </w:t>
      </w:r>
      <w:proofErr w:type="gramStart"/>
      <w:r w:rsidRPr="00E73D63">
        <w:rPr>
          <w:rFonts w:ascii="Century Gothic" w:hAnsi="Century Gothic"/>
        </w:rPr>
        <w:t>inch</w:t>
      </w:r>
      <w:proofErr w:type="gramEnd"/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0825EDF3" wp14:editId="32263614">
            <wp:extent cx="209550" cy="142875"/>
            <wp:effectExtent l="0" t="0" r="0" b="9525"/>
            <wp:docPr id="19" name="Picture 19" descr="CircleD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ircleD_M13EAN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eastAsia="Times" w:hAnsi="Century Gothic"/>
          <w:position w:val="-20"/>
        </w:rPr>
        <w:object w:dxaOrig="360" w:dyaOrig="560">
          <v:shape id="_x0000_i1031" type="#_x0000_t75" style="width:18pt;height:27.75pt" o:ole="">
            <v:imagedata r:id="rId32" o:title=""/>
          </v:shape>
          <o:OLEObject Type="Embed" ProgID="Equation.DSMT4" ShapeID="_x0000_i1031" DrawAspect="Content" ObjectID="_1470746457" r:id="rId33"/>
        </w:object>
      </w:r>
      <w:r w:rsidRPr="00E73D63">
        <w:rPr>
          <w:rFonts w:ascii="Century Gothic" w:hAnsi="Century Gothic"/>
        </w:rPr>
        <w:t xml:space="preserve"> </w:t>
      </w:r>
      <w:proofErr w:type="gramStart"/>
      <w:r w:rsidRPr="00E73D63">
        <w:rPr>
          <w:rFonts w:ascii="Century Gothic" w:hAnsi="Century Gothic"/>
        </w:rPr>
        <w:t>inch</w:t>
      </w:r>
      <w:proofErr w:type="gramEnd"/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7EF57CF2" wp14:editId="2AC74E65">
            <wp:extent cx="200025" cy="142875"/>
            <wp:effectExtent l="0" t="0" r="9525" b="9525"/>
            <wp:docPr id="18" name="Picture 18" descr="Description: 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escription: CircleC_M13EAN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eastAsia="Times" w:hAnsi="Century Gothic"/>
          <w:position w:val="-20"/>
        </w:rPr>
        <w:object w:dxaOrig="220" w:dyaOrig="560">
          <v:shape id="_x0000_i1032" type="#_x0000_t75" style="width:11.25pt;height:27.75pt" o:ole="">
            <v:imagedata r:id="rId34" o:title=""/>
          </v:shape>
          <o:OLEObject Type="Embed" ProgID="Equation.DSMT4" ShapeID="_x0000_i1032" DrawAspect="Content" ObjectID="_1470746458" r:id="rId35"/>
        </w:object>
      </w:r>
      <w:r w:rsidRPr="00E73D63">
        <w:rPr>
          <w:rFonts w:ascii="Century Gothic" w:hAnsi="Century Gothic"/>
        </w:rPr>
        <w:t xml:space="preserve"> </w:t>
      </w:r>
      <w:proofErr w:type="gramStart"/>
      <w:r w:rsidRPr="00E73D63">
        <w:rPr>
          <w:rFonts w:ascii="Century Gothic" w:hAnsi="Century Gothic"/>
        </w:rPr>
        <w:t>inch</w:t>
      </w:r>
      <w:proofErr w:type="gramEnd"/>
    </w:p>
    <w:p w:rsidR="00173D09" w:rsidRDefault="00173D09" w:rsidP="00173D09">
      <w:pPr>
        <w:pStyle w:val="HeadTitleTreatment"/>
        <w:rPr>
          <w:rFonts w:ascii="Century Gothic" w:hAnsi="Century Gothic"/>
        </w:rPr>
      </w:pPr>
    </w:p>
    <w:p w:rsidR="00173D09" w:rsidRDefault="00173D09" w:rsidP="00173D09">
      <w:pPr>
        <w:pStyle w:val="HeadTitleTreatment"/>
        <w:rPr>
          <w:rFonts w:ascii="Century Gothic" w:hAnsi="Century Gothic"/>
        </w:rPr>
      </w:pPr>
    </w:p>
    <w:p w:rsidR="00173D09" w:rsidRDefault="00173D09" w:rsidP="00173D09">
      <w:pPr>
        <w:pStyle w:val="HeadTitleTreatment"/>
        <w:rPr>
          <w:rFonts w:ascii="Century Gothic" w:hAnsi="Century Gothic"/>
        </w:rPr>
      </w:pPr>
    </w:p>
    <w:p w:rsidR="00173D09" w:rsidRDefault="00173D09" w:rsidP="00173D09">
      <w:pPr>
        <w:pStyle w:val="HeadTitleTreatment"/>
        <w:rPr>
          <w:rFonts w:ascii="Century Gothic" w:hAnsi="Century Gothic"/>
        </w:rPr>
      </w:pPr>
    </w:p>
    <w:p w:rsidR="00173D09" w:rsidRPr="00E73D63" w:rsidRDefault="00F43A5C" w:rsidP="00173D09">
      <w:pPr>
        <w:pStyle w:val="HeadTitleTreatment"/>
        <w:rPr>
          <w:rFonts w:ascii="Century Gothic" w:hAnsi="Century Gothic"/>
        </w:rPr>
      </w:pPr>
      <w:r w:rsidRPr="00173D09">
        <w:rPr>
          <w:rFonts w:ascii="Century Gothic" w:hAnsi="Century Gothic"/>
        </w:rPr>
        <w:lastRenderedPageBreak/>
        <w:t>CONSTRUCTED RESPONSE</w:t>
      </w:r>
      <w:r w:rsidR="00173D09" w:rsidRPr="00173D09">
        <w:rPr>
          <w:rFonts w:ascii="Century Gothic" w:hAnsi="Century Gothic"/>
        </w:rPr>
        <w:t xml:space="preserve">: </w:t>
      </w:r>
      <w:r w:rsidR="00173D09" w:rsidRPr="00E73D63">
        <w:rPr>
          <w:rFonts w:ascii="Century Gothic" w:hAnsi="Century Gothic"/>
        </w:rPr>
        <w:t>6.NS.7b</w:t>
      </w:r>
    </w:p>
    <w:p w:rsidR="00F43A5C" w:rsidRPr="00E73D63" w:rsidRDefault="00F43A5C" w:rsidP="00F43A5C">
      <w:pPr>
        <w:pStyle w:val="ListArabicNoSpc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  <w:r w:rsidR="00173D09">
        <w:rPr>
          <w:rFonts w:ascii="Century Gothic" w:hAnsi="Century Gothic"/>
        </w:rPr>
        <w:t>13</w:t>
      </w:r>
      <w:r w:rsidRPr="00E73D63">
        <w:rPr>
          <w:rFonts w:ascii="Century Gothic" w:hAnsi="Century Gothic"/>
        </w:rPr>
        <w:t>.</w:t>
      </w:r>
      <w:r w:rsidRPr="00E73D63">
        <w:rPr>
          <w:rFonts w:ascii="Century Gothic" w:hAnsi="Century Gothic"/>
        </w:rPr>
        <w:tab/>
        <w:t xml:space="preserve">A recipe calls for </w:t>
      </w:r>
      <w:r w:rsidRPr="00E73D63">
        <w:rPr>
          <w:rFonts w:ascii="Century Gothic" w:eastAsia="Times" w:hAnsi="Century Gothic"/>
          <w:position w:val="-20"/>
        </w:rPr>
        <w:object w:dxaOrig="220" w:dyaOrig="560">
          <v:shape id="_x0000_i1033" type="#_x0000_t75" style="width:11.25pt;height:27.75pt" o:ole="">
            <v:imagedata r:id="rId36" o:title=""/>
          </v:shape>
          <o:OLEObject Type="Embed" ProgID="Equation.DSMT4" ShapeID="_x0000_i1033" DrawAspect="Content" ObjectID="_1470746459" r:id="rId37"/>
        </w:object>
      </w:r>
      <w:r w:rsidRPr="00E73D63">
        <w:rPr>
          <w:rFonts w:ascii="Century Gothic" w:hAnsi="Century Gothic"/>
        </w:rPr>
        <w:t xml:space="preserve"> cup strawberries, </w:t>
      </w:r>
      <w:r w:rsidRPr="00E73D63">
        <w:rPr>
          <w:rFonts w:ascii="Century Gothic" w:hAnsi="Century Gothic"/>
        </w:rPr>
        <w:br/>
      </w:r>
      <w:r w:rsidRPr="00E73D63">
        <w:rPr>
          <w:rFonts w:ascii="Century Gothic" w:eastAsia="Times" w:hAnsi="Century Gothic"/>
          <w:position w:val="-20"/>
        </w:rPr>
        <w:object w:dxaOrig="240" w:dyaOrig="560">
          <v:shape id="_x0000_i1034" type="#_x0000_t75" style="width:12pt;height:27.75pt" o:ole="">
            <v:imagedata r:id="rId38" o:title=""/>
          </v:shape>
          <o:OLEObject Type="Embed" ProgID="Equation.DSMT4" ShapeID="_x0000_i1034" DrawAspect="Content" ObjectID="_1470746460" r:id="rId39"/>
        </w:object>
      </w:r>
      <w:r w:rsidRPr="00E73D63">
        <w:rPr>
          <w:rFonts w:ascii="Century Gothic" w:hAnsi="Century Gothic"/>
        </w:rPr>
        <w:t xml:space="preserve"> cup sugar, </w:t>
      </w:r>
      <w:r w:rsidRPr="00E73D63">
        <w:rPr>
          <w:rFonts w:ascii="Century Gothic" w:eastAsia="Times" w:hAnsi="Century Gothic"/>
          <w:position w:val="-20"/>
        </w:rPr>
        <w:object w:dxaOrig="220" w:dyaOrig="560">
          <v:shape id="_x0000_i1035" type="#_x0000_t75" style="width:11.25pt;height:27.75pt" o:ole="">
            <v:imagedata r:id="rId40" o:title=""/>
          </v:shape>
          <o:OLEObject Type="Embed" ProgID="Equation.DSMT4" ShapeID="_x0000_i1035" DrawAspect="Content" ObjectID="_1470746461" r:id="rId41"/>
        </w:object>
      </w:r>
      <w:r w:rsidRPr="00E73D63">
        <w:rPr>
          <w:rFonts w:ascii="Century Gothic" w:hAnsi="Century Gothic"/>
        </w:rPr>
        <w:t xml:space="preserve"> cup walnuts, and </w:t>
      </w:r>
      <w:r w:rsidRPr="00E73D63">
        <w:rPr>
          <w:rFonts w:ascii="Century Gothic" w:eastAsia="Times" w:hAnsi="Century Gothic"/>
          <w:position w:val="-20"/>
        </w:rPr>
        <w:object w:dxaOrig="240" w:dyaOrig="560">
          <v:shape id="_x0000_i1036" type="#_x0000_t75" style="width:12pt;height:27.75pt" o:ole="">
            <v:imagedata r:id="rId42" o:title=""/>
          </v:shape>
          <o:OLEObject Type="Embed" ProgID="Equation.DSMT4" ShapeID="_x0000_i1036" DrawAspect="Content" ObjectID="_1470746462" r:id="rId43"/>
        </w:object>
      </w:r>
      <w:r w:rsidRPr="00E73D63">
        <w:rPr>
          <w:rFonts w:ascii="Century Gothic" w:hAnsi="Century Gothic"/>
        </w:rPr>
        <w:t xml:space="preserve"> cup flour. Order the amounts from least to greatest. Which ingredient does the recipe require the least amount of?</w:t>
      </w:r>
    </w:p>
    <w:p w:rsidR="00F43A5C" w:rsidRPr="00E73D63" w:rsidRDefault="00F43A5C" w:rsidP="00F43A5C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F43A5C" w:rsidRPr="00E73D63" w:rsidRDefault="00F43A5C" w:rsidP="00F43A5C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F43A5C" w:rsidRPr="00E73D63" w:rsidRDefault="00F43A5C" w:rsidP="00F43A5C">
      <w:pPr>
        <w:pStyle w:val="ItemWOL2col"/>
        <w:rPr>
          <w:rFonts w:ascii="Century Gothic" w:hAnsi="Century Gothic"/>
        </w:rPr>
      </w:pPr>
    </w:p>
    <w:p w:rsidR="00F43A5C" w:rsidRPr="00E73D63" w:rsidRDefault="00F43A5C" w:rsidP="00F43A5C">
      <w:pPr>
        <w:pStyle w:val="HeadTitleTreatment"/>
        <w:rPr>
          <w:rFonts w:ascii="Century Gothic" w:hAnsi="Century Gothic"/>
        </w:rPr>
      </w:pPr>
      <w:proofErr w:type="gramStart"/>
      <w:r w:rsidRPr="00E73D63">
        <w:rPr>
          <w:rFonts w:ascii="Century Gothic" w:hAnsi="Century Gothic"/>
        </w:rPr>
        <w:t>6.NS.7c</w:t>
      </w:r>
      <w:proofErr w:type="gramEnd"/>
      <w:r w:rsidRPr="00E73D63">
        <w:rPr>
          <w:rFonts w:ascii="Century Gothic" w:hAnsi="Century Gothic"/>
        </w:rPr>
        <w:t>, 6.NS.7d</w:t>
      </w:r>
    </w:p>
    <w:p w:rsidR="00F43A5C" w:rsidRPr="00E73D63" w:rsidRDefault="00F43A5C" w:rsidP="00F43A5C">
      <w:pPr>
        <w:pStyle w:val="ListArabic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  <w:r w:rsidR="00173D09">
        <w:rPr>
          <w:rFonts w:ascii="Century Gothic" w:hAnsi="Century Gothic"/>
        </w:rPr>
        <w:t xml:space="preserve">14.  </w:t>
      </w:r>
      <w:r w:rsidRPr="00E73D63">
        <w:rPr>
          <w:rFonts w:ascii="Century Gothic" w:hAnsi="Century Gothic"/>
        </w:rPr>
        <w:t>Which of the following pairs of numbers have the same absolute value?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3B17438C" wp14:editId="068716F2">
            <wp:extent cx="209550" cy="142875"/>
            <wp:effectExtent l="0" t="0" r="0" b="9525"/>
            <wp:docPr id="30" name="Picture 30" descr="CircleA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ircleA_M13EA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Fonts w:ascii="Century Gothic" w:hAnsi="Century Gothic"/>
        </w:rPr>
        <w:tab/>
      </w:r>
      <w:r w:rsidR="00173D09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1, 0.1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07880787" wp14:editId="08956FB5">
            <wp:extent cx="209550" cy="142875"/>
            <wp:effectExtent l="0" t="0" r="0" b="9525"/>
            <wp:docPr id="29" name="Picture 29" descr="CircleB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ircleB_M13EAN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Fonts w:ascii="Century Gothic" w:hAnsi="Century Gothic"/>
        </w:rPr>
        <w:tab/>
      </w:r>
      <w:r w:rsidRPr="00E73D63">
        <w:rPr>
          <w:rFonts w:ascii="Century Gothic" w:eastAsia="Times" w:hAnsi="Century Gothic"/>
          <w:position w:val="-20"/>
        </w:rPr>
        <w:object w:dxaOrig="380" w:dyaOrig="560">
          <v:shape id="_x0000_i1037" type="#_x0000_t75" style="width:18.75pt;height:27.75pt" o:ole="">
            <v:imagedata r:id="rId44" o:title=""/>
          </v:shape>
          <o:OLEObject Type="Embed" ProgID="Equation.DSMT4" ShapeID="_x0000_i1037" DrawAspect="Content" ObjectID="_1470746463" r:id="rId45"/>
        </w:object>
      </w:r>
      <w:r w:rsidRPr="00E73D63">
        <w:rPr>
          <w:rFonts w:ascii="Century Gothic" w:hAnsi="Century Gothic"/>
        </w:rPr>
        <w:t xml:space="preserve">, </w:t>
      </w:r>
      <w:r w:rsidRPr="00E73D63">
        <w:rPr>
          <w:rFonts w:ascii="Century Gothic" w:eastAsia="Times" w:hAnsi="Century Gothic"/>
          <w:position w:val="-20"/>
        </w:rPr>
        <w:object w:dxaOrig="220" w:dyaOrig="560">
          <v:shape id="_x0000_i1038" type="#_x0000_t75" style="width:11.25pt;height:27.75pt" o:ole="">
            <v:imagedata r:id="rId46" o:title=""/>
          </v:shape>
          <o:OLEObject Type="Embed" ProgID="Equation.DSMT4" ShapeID="_x0000_i1038" DrawAspect="Content" ObjectID="_1470746464" r:id="rId47"/>
        </w:objec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67EB25EE" wp14:editId="431AF79F">
            <wp:extent cx="209550" cy="142875"/>
            <wp:effectExtent l="0" t="0" r="0" b="9525"/>
            <wp:docPr id="28" name="Picture 28" descr="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ircleC_M13EAN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Fonts w:ascii="Century Gothic" w:hAnsi="Century Gothic"/>
        </w:rPr>
        <w:tab/>
        <w:t>0, 1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7C9A78A2" wp14:editId="4D12D1F1">
            <wp:extent cx="209550" cy="142875"/>
            <wp:effectExtent l="0" t="0" r="0" b="9525"/>
            <wp:docPr id="27" name="Picture 27" descr="CircleD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ircleD_M13EAN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Fonts w:ascii="Century Gothic" w:hAnsi="Century Gothic"/>
        </w:rPr>
        <w:tab/>
      </w:r>
      <w:r w:rsidR="00173D09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 xml:space="preserve">4, </w:t>
      </w:r>
      <w:r w:rsidR="00173D09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40</w:t>
      </w:r>
    </w:p>
    <w:p w:rsidR="00173D09" w:rsidRDefault="00173D09" w:rsidP="00F43A5C">
      <w:pPr>
        <w:pStyle w:val="ListArabic"/>
        <w:rPr>
          <w:rFonts w:ascii="Century Gothic" w:hAnsi="Century Gothic"/>
        </w:rPr>
      </w:pPr>
    </w:p>
    <w:p w:rsidR="00F43A5C" w:rsidRPr="00E73D63" w:rsidRDefault="00173D09" w:rsidP="00F43A5C">
      <w:pPr>
        <w:pStyle w:val="ListArabic"/>
        <w:rPr>
          <w:rFonts w:ascii="Century Gothic" w:hAnsi="Century Gothic"/>
        </w:rPr>
      </w:pPr>
      <w:r>
        <w:rPr>
          <w:rFonts w:ascii="Century Gothic" w:hAnsi="Century Gothic"/>
        </w:rPr>
        <w:tab/>
        <w:t>15</w:t>
      </w:r>
      <w:r w:rsidR="00F43A5C" w:rsidRPr="00E73D63">
        <w:rPr>
          <w:rFonts w:ascii="Century Gothic" w:hAnsi="Century Gothic"/>
        </w:rPr>
        <w:t>.</w:t>
      </w:r>
      <w:r w:rsidR="00F43A5C" w:rsidRPr="00E73D63">
        <w:rPr>
          <w:rFonts w:ascii="Century Gothic" w:hAnsi="Century Gothic"/>
        </w:rPr>
        <w:tab/>
        <w:t xml:space="preserve">How do the numbers </w:t>
      </w:r>
      <w:r>
        <w:rPr>
          <w:rStyle w:val="EmphasisSymbol"/>
          <w:rFonts w:ascii="Century Gothic" w:hAnsi="Century Gothic"/>
        </w:rPr>
        <w:t>-</w:t>
      </w:r>
      <w:r w:rsidR="00F43A5C" w:rsidRPr="00E73D63">
        <w:rPr>
          <w:rFonts w:ascii="Century Gothic" w:hAnsi="Century Gothic"/>
        </w:rPr>
        <w:t>3 and 2 compare? How do their absolute values compare?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660CE463" wp14:editId="17A2A201">
            <wp:extent cx="209550" cy="142875"/>
            <wp:effectExtent l="0" t="0" r="0" b="9525"/>
            <wp:docPr id="26" name="Picture 26" descr="CircleA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ircleA_M13EA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="00173D09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3 is greater than 2, but 2 has the greater absolute value.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552DB363" wp14:editId="5547D18D">
            <wp:extent cx="209550" cy="142875"/>
            <wp:effectExtent l="0" t="0" r="0" b="9525"/>
            <wp:docPr id="25" name="Picture 25" descr="CircleB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ircleB_M13EAN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 xml:space="preserve">2 </w:t>
      </w:r>
      <w:proofErr w:type="gramStart"/>
      <w:r w:rsidRPr="00E73D63">
        <w:rPr>
          <w:rFonts w:ascii="Century Gothic" w:hAnsi="Century Gothic"/>
        </w:rPr>
        <w:t>is</w:t>
      </w:r>
      <w:proofErr w:type="gramEnd"/>
      <w:r w:rsidRPr="00E73D63">
        <w:rPr>
          <w:rFonts w:ascii="Century Gothic" w:hAnsi="Century Gothic"/>
        </w:rPr>
        <w:t xml:space="preserve"> greater than </w:t>
      </w:r>
      <w:r w:rsidR="00173D09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 xml:space="preserve">3, but </w:t>
      </w:r>
      <w:r w:rsidR="00173D09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3 has the greater absolute value.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3F3F0057" wp14:editId="6EFCD595">
            <wp:extent cx="209550" cy="142875"/>
            <wp:effectExtent l="0" t="0" r="0" b="9525"/>
            <wp:docPr id="24" name="Picture 24" descr="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ircleC_M13EAN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="00173D09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 xml:space="preserve">3 </w:t>
      </w:r>
      <w:proofErr w:type="gramStart"/>
      <w:r w:rsidRPr="00E73D63">
        <w:rPr>
          <w:rFonts w:ascii="Century Gothic" w:hAnsi="Century Gothic"/>
        </w:rPr>
        <w:t>is</w:t>
      </w:r>
      <w:proofErr w:type="gramEnd"/>
      <w:r w:rsidRPr="00E73D63">
        <w:rPr>
          <w:rFonts w:ascii="Century Gothic" w:hAnsi="Century Gothic"/>
        </w:rPr>
        <w:t xml:space="preserve"> greater than 2, and </w:t>
      </w:r>
      <w:r w:rsidR="00173D09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3 has the greater absolute value.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749A9602" wp14:editId="6979C5AF">
            <wp:extent cx="209550" cy="142875"/>
            <wp:effectExtent l="0" t="0" r="0" b="9525"/>
            <wp:docPr id="23" name="Picture 23" descr="CircleD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ircleD_M13EAN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 xml:space="preserve">2 </w:t>
      </w:r>
      <w:proofErr w:type="gramStart"/>
      <w:r w:rsidRPr="00E73D63">
        <w:rPr>
          <w:rFonts w:ascii="Century Gothic" w:hAnsi="Century Gothic"/>
        </w:rPr>
        <w:t>is</w:t>
      </w:r>
      <w:proofErr w:type="gramEnd"/>
      <w:r w:rsidRPr="00E73D63">
        <w:rPr>
          <w:rFonts w:ascii="Century Gothic" w:hAnsi="Century Gothic"/>
        </w:rPr>
        <w:t xml:space="preserve"> greater than </w:t>
      </w:r>
      <w:r w:rsidR="00173D09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3, and 2 has the greater absolute value.</w:t>
      </w:r>
    </w:p>
    <w:p w:rsidR="009A5645" w:rsidRDefault="009A5645" w:rsidP="009A5645">
      <w:pPr>
        <w:pStyle w:val="HeadTitleTreatment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CONSTRUCTED RESPONSE:</w:t>
      </w:r>
    </w:p>
    <w:p w:rsidR="009A5645" w:rsidRPr="00E73D63" w:rsidRDefault="009A5645" w:rsidP="009A5645">
      <w:pPr>
        <w:pStyle w:val="HeadTitleTreatment"/>
        <w:rPr>
          <w:rFonts w:ascii="Century Gothic" w:hAnsi="Century Gothic"/>
        </w:rPr>
      </w:pPr>
      <w:proofErr w:type="gramStart"/>
      <w:r w:rsidRPr="00E73D63">
        <w:rPr>
          <w:rFonts w:ascii="Century Gothic" w:hAnsi="Century Gothic"/>
        </w:rPr>
        <w:t>6.NS.7c</w:t>
      </w:r>
      <w:proofErr w:type="gramEnd"/>
      <w:r w:rsidRPr="00E73D63">
        <w:rPr>
          <w:rFonts w:ascii="Century Gothic" w:hAnsi="Century Gothic"/>
        </w:rPr>
        <w:t>, 6.NS.7d</w:t>
      </w:r>
    </w:p>
    <w:p w:rsidR="00F43A5C" w:rsidRPr="00E73D63" w:rsidRDefault="00173D09" w:rsidP="00F43A5C">
      <w:pPr>
        <w:pStyle w:val="ListArabic"/>
        <w:rPr>
          <w:rFonts w:ascii="Century Gothic" w:hAnsi="Century Gothic"/>
        </w:rPr>
      </w:pPr>
      <w:r>
        <w:rPr>
          <w:rFonts w:ascii="Century Gothic" w:hAnsi="Century Gothic"/>
        </w:rPr>
        <w:t xml:space="preserve">16.  </w:t>
      </w:r>
      <w:r w:rsidR="00F43A5C" w:rsidRPr="00E73D63">
        <w:rPr>
          <w:rFonts w:ascii="Century Gothic" w:hAnsi="Century Gothic"/>
        </w:rPr>
        <w:t xml:space="preserve">Monica is hiking in California’s Death Valley. Along her route, she sees a sign that says “282 feet below sea level.” </w:t>
      </w:r>
    </w:p>
    <w:p w:rsidR="00F43A5C" w:rsidRPr="00E73D63" w:rsidRDefault="00F43A5C" w:rsidP="00F43A5C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a.</w:t>
      </w:r>
      <w:r w:rsidRPr="00E73D63">
        <w:rPr>
          <w:rFonts w:ascii="Century Gothic" w:hAnsi="Century Gothic"/>
        </w:rPr>
        <w:tab/>
        <w:t>What is the elevation of the sign? Explain.</w:t>
      </w:r>
    </w:p>
    <w:p w:rsidR="00F43A5C" w:rsidRPr="00E73D63" w:rsidRDefault="00F43A5C" w:rsidP="00F43A5C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F43A5C" w:rsidRPr="00E73D63" w:rsidRDefault="00F43A5C" w:rsidP="00F43A5C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F43A5C" w:rsidRPr="00E73D63" w:rsidRDefault="00F43A5C" w:rsidP="00F43A5C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b.</w:t>
      </w:r>
      <w:r w:rsidRPr="00E73D63">
        <w:rPr>
          <w:rFonts w:ascii="Century Gothic" w:hAnsi="Century Gothic"/>
        </w:rPr>
        <w:tab/>
        <w:t xml:space="preserve">How far up or down must Monica hike from the sign to reach sea </w:t>
      </w:r>
      <w:r w:rsidRPr="00E73D63">
        <w:rPr>
          <w:rFonts w:ascii="Century Gothic" w:hAnsi="Century Gothic"/>
        </w:rPr>
        <w:br/>
        <w:t>level? Explain.</w:t>
      </w:r>
    </w:p>
    <w:p w:rsidR="00F43A5C" w:rsidRPr="00E73D63" w:rsidRDefault="00F43A5C" w:rsidP="00F43A5C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F43A5C" w:rsidRPr="00E73D63" w:rsidRDefault="00F43A5C" w:rsidP="00F43A5C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173D09" w:rsidRDefault="00173D09" w:rsidP="00F43A5C">
      <w:pPr>
        <w:pStyle w:val="HeadTitleTreatment"/>
        <w:rPr>
          <w:rFonts w:ascii="Century Gothic" w:hAnsi="Century Gothic"/>
        </w:rPr>
      </w:pPr>
    </w:p>
    <w:p w:rsidR="009A5645" w:rsidRDefault="009A5645" w:rsidP="00F43A5C">
      <w:pPr>
        <w:pStyle w:val="HeadTitleTreatment"/>
        <w:rPr>
          <w:rFonts w:ascii="Century Gothic" w:hAnsi="Century Gothic"/>
        </w:rPr>
      </w:pPr>
    </w:p>
    <w:p w:rsidR="00F43A5C" w:rsidRDefault="009A5645" w:rsidP="00173D09">
      <w:pPr>
        <w:pStyle w:val="HeadTitleTreatment"/>
        <w:rPr>
          <w:rFonts w:ascii="Century Gothic" w:hAnsi="Century Gothic"/>
        </w:rPr>
      </w:pPr>
      <w:r>
        <w:rPr>
          <w:rFonts w:ascii="Century Gothic" w:hAnsi="Century Gothic"/>
        </w:rPr>
        <w:t>CONSTRUCTED</w:t>
      </w:r>
      <w:r w:rsidR="00F43A5C" w:rsidRPr="00E73D63">
        <w:rPr>
          <w:rFonts w:ascii="Century Gothic" w:hAnsi="Century Gothic"/>
        </w:rPr>
        <w:t xml:space="preserve"> RESPONSE</w:t>
      </w:r>
    </w:p>
    <w:p w:rsidR="009A5645" w:rsidRPr="00E73D63" w:rsidRDefault="009A5645" w:rsidP="00173D09">
      <w:pPr>
        <w:pStyle w:val="HeadTitleTreatment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6.NS.8</w:t>
      </w:r>
      <w:proofErr w:type="gramEnd"/>
    </w:p>
    <w:p w:rsidR="00F43A5C" w:rsidRPr="00E73D63" w:rsidRDefault="00F43A5C" w:rsidP="00F43A5C">
      <w:pPr>
        <w:pStyle w:val="ItemDirectionLIneinColsNoSpc"/>
        <w:rPr>
          <w:rFonts w:ascii="Century Gothic" w:hAnsi="Century Gothic"/>
        </w:rPr>
      </w:pPr>
      <w:r w:rsidRPr="00E73D63">
        <w:rPr>
          <w:rFonts w:ascii="Century Gothic" w:hAnsi="Century Gothic"/>
        </w:rPr>
        <w:t>Select the correct answer.</w:t>
      </w:r>
    </w:p>
    <w:p w:rsidR="009E5A3D" w:rsidRDefault="00F43A5C" w:rsidP="009E5A3D">
      <w:pPr>
        <w:pStyle w:val="ListArabic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  <w:r w:rsidR="009A5645">
        <w:rPr>
          <w:rFonts w:ascii="Century Gothic" w:hAnsi="Century Gothic"/>
        </w:rPr>
        <w:t>17</w:t>
      </w:r>
      <w:r w:rsidR="009A5645" w:rsidRPr="00E73D63">
        <w:rPr>
          <w:rFonts w:ascii="Century Gothic" w:hAnsi="Century Gothic"/>
        </w:rPr>
        <w:t>.</w:t>
      </w:r>
      <w:r w:rsidR="009A5645">
        <w:rPr>
          <w:rFonts w:ascii="Century Gothic" w:hAnsi="Century Gothic"/>
        </w:rPr>
        <w:t xml:space="preserve">  </w:t>
      </w:r>
      <w:r w:rsidR="009A5645" w:rsidRPr="00E73D63">
        <w:rPr>
          <w:rFonts w:ascii="Century Gothic" w:hAnsi="Century Gothic"/>
        </w:rPr>
        <w:t xml:space="preserve">Point </w:t>
      </w:r>
      <w:r w:rsidR="009A5645" w:rsidRPr="00E73D63">
        <w:rPr>
          <w:rStyle w:val="EmphasisMild"/>
          <w:rFonts w:ascii="Century Gothic" w:hAnsi="Century Gothic"/>
        </w:rPr>
        <w:t>A</w:t>
      </w:r>
      <w:r w:rsidR="009A5645" w:rsidRPr="00E73D63">
        <w:rPr>
          <w:rFonts w:ascii="Century Gothic" w:hAnsi="Century Gothic"/>
        </w:rPr>
        <w:t xml:space="preserve"> is located at (</w:t>
      </w:r>
      <w:r w:rsidR="009A5645">
        <w:rPr>
          <w:rFonts w:ascii="Century Gothic" w:hAnsi="Century Gothic"/>
        </w:rPr>
        <w:t>-</w:t>
      </w:r>
      <w:r w:rsidR="009A5645" w:rsidRPr="00E73D63">
        <w:rPr>
          <w:rFonts w:ascii="Century Gothic" w:hAnsi="Century Gothic"/>
        </w:rPr>
        <w:t xml:space="preserve">3, 1), point </w:t>
      </w:r>
      <w:r w:rsidR="009A5645" w:rsidRPr="00E73D63">
        <w:rPr>
          <w:rStyle w:val="EmphasisMild"/>
          <w:rFonts w:ascii="Century Gothic" w:hAnsi="Century Gothic"/>
        </w:rPr>
        <w:t>B</w:t>
      </w:r>
      <w:r w:rsidR="009A5645" w:rsidRPr="00E73D63">
        <w:rPr>
          <w:rFonts w:ascii="Century Gothic" w:hAnsi="Century Gothic"/>
        </w:rPr>
        <w:t xml:space="preserve"> is</w:t>
      </w:r>
      <w:r w:rsidR="009E5A3D">
        <w:rPr>
          <w:rFonts w:ascii="Century Gothic" w:hAnsi="Century Gothic"/>
        </w:rPr>
        <w:t xml:space="preserve"> located at (-3, -4), and point C is lo</w:t>
      </w:r>
      <w:r w:rsidR="009A5645" w:rsidRPr="00E73D63">
        <w:rPr>
          <w:rFonts w:ascii="Century Gothic" w:hAnsi="Century Gothic"/>
        </w:rPr>
        <w:t>cated at (3, 1) on a coordinate plane.</w:t>
      </w:r>
    </w:p>
    <w:p w:rsidR="009E5A3D" w:rsidRDefault="009A5645" w:rsidP="009E5A3D">
      <w:pPr>
        <w:pStyle w:val="ListArabic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9A5645" w:rsidRPr="00E73D63" w:rsidRDefault="009E5A3D" w:rsidP="009A5645">
      <w:pPr>
        <w:pStyle w:val="ListAlphaLower"/>
        <w:rPr>
          <w:rFonts w:ascii="Century Gothic" w:hAnsi="Century Gothic"/>
        </w:rPr>
      </w:pPr>
      <w:r>
        <w:rPr>
          <w:rFonts w:ascii="Century Gothic" w:hAnsi="Century Gothic"/>
        </w:rPr>
        <w:t xml:space="preserve">a. </w:t>
      </w:r>
      <w:r w:rsidR="009A5645" w:rsidRPr="00E73D63">
        <w:rPr>
          <w:rFonts w:ascii="Century Gothic" w:hAnsi="Century Gothic"/>
        </w:rPr>
        <w:t xml:space="preserve">What is the distance between points </w:t>
      </w:r>
      <w:r w:rsidR="009A5645" w:rsidRPr="00E73D63">
        <w:rPr>
          <w:rStyle w:val="EmphasisMild"/>
          <w:rFonts w:ascii="Century Gothic" w:hAnsi="Century Gothic"/>
        </w:rPr>
        <w:t>A</w:t>
      </w:r>
      <w:r w:rsidR="009A5645" w:rsidRPr="00E73D63">
        <w:rPr>
          <w:rFonts w:ascii="Century Gothic" w:hAnsi="Century Gothic"/>
        </w:rPr>
        <w:t xml:space="preserve"> and </w:t>
      </w:r>
      <w:r w:rsidR="009A5645" w:rsidRPr="00E73D63">
        <w:rPr>
          <w:rStyle w:val="EmphasisMild"/>
          <w:rFonts w:ascii="Century Gothic" w:hAnsi="Century Gothic"/>
        </w:rPr>
        <w:t>B</w:t>
      </w:r>
      <w:r w:rsidR="009A5645" w:rsidRPr="00E73D63">
        <w:rPr>
          <w:rFonts w:ascii="Century Gothic" w:hAnsi="Century Gothic"/>
        </w:rPr>
        <w:t>?</w:t>
      </w:r>
    </w:p>
    <w:p w:rsidR="009A5645" w:rsidRPr="00E73D63" w:rsidRDefault="009A5645" w:rsidP="009A5645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9A5645" w:rsidRPr="00E73D63" w:rsidRDefault="009A5645" w:rsidP="009A5645">
      <w:pPr>
        <w:pStyle w:val="ListAlphaLower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  <w:t>b.</w:t>
      </w:r>
      <w:r w:rsidRPr="00E73D63">
        <w:rPr>
          <w:rFonts w:ascii="Century Gothic" w:hAnsi="Century Gothic"/>
        </w:rPr>
        <w:tab/>
        <w:t xml:space="preserve">What is the distance between points </w:t>
      </w:r>
      <w:r w:rsidRPr="00E73D63">
        <w:rPr>
          <w:rStyle w:val="EmphasisMild"/>
          <w:rFonts w:ascii="Century Gothic" w:hAnsi="Century Gothic"/>
        </w:rPr>
        <w:t>A</w:t>
      </w:r>
      <w:r w:rsidRPr="00E73D63">
        <w:rPr>
          <w:rFonts w:ascii="Century Gothic" w:hAnsi="Century Gothic"/>
        </w:rPr>
        <w:t xml:space="preserve"> and </w:t>
      </w:r>
      <w:r w:rsidRPr="00E73D63">
        <w:rPr>
          <w:rStyle w:val="EmphasisMild"/>
          <w:rFonts w:ascii="Century Gothic" w:hAnsi="Century Gothic"/>
        </w:rPr>
        <w:t>C</w:t>
      </w:r>
      <w:r w:rsidRPr="00E73D63">
        <w:rPr>
          <w:rFonts w:ascii="Century Gothic" w:hAnsi="Century Gothic"/>
        </w:rPr>
        <w:t>?</w:t>
      </w:r>
    </w:p>
    <w:p w:rsidR="009A5645" w:rsidRPr="00E73D63" w:rsidRDefault="009A5645" w:rsidP="009A5645">
      <w:pPr>
        <w:pStyle w:val="ItemWOL2col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</w:p>
    <w:p w:rsidR="009E5A3D" w:rsidRDefault="009E5A3D" w:rsidP="00F43A5C">
      <w:pPr>
        <w:pStyle w:val="ListArabicNoSpc"/>
        <w:rPr>
          <w:rFonts w:ascii="Century Gothic" w:hAnsi="Century Gothic"/>
        </w:rPr>
      </w:pPr>
    </w:p>
    <w:p w:rsidR="00F43A5C" w:rsidRPr="00E73D63" w:rsidRDefault="00F43A5C" w:rsidP="00F43A5C">
      <w:pPr>
        <w:pStyle w:val="ListArabicNoSpc"/>
        <w:rPr>
          <w:rFonts w:ascii="Century Gothic" w:hAnsi="Century Gothic"/>
        </w:rPr>
      </w:pPr>
      <w:r w:rsidRPr="00E73D63">
        <w:rPr>
          <w:rFonts w:ascii="Century Gothic" w:hAnsi="Century Gothic"/>
        </w:rPr>
        <w:lastRenderedPageBreak/>
        <w:t>1</w:t>
      </w:r>
      <w:r w:rsidR="009A5645">
        <w:rPr>
          <w:rFonts w:ascii="Century Gothic" w:hAnsi="Century Gothic"/>
        </w:rPr>
        <w:t>8</w:t>
      </w:r>
      <w:r w:rsidRPr="00E73D63">
        <w:rPr>
          <w:rFonts w:ascii="Century Gothic" w:hAnsi="Century Gothic"/>
        </w:rPr>
        <w:t>.</w:t>
      </w:r>
      <w:r w:rsidRPr="00E73D63">
        <w:rPr>
          <w:rFonts w:ascii="Century Gothic" w:hAnsi="Century Gothic"/>
        </w:rPr>
        <w:tab/>
        <w:t xml:space="preserve">On a coordinate plane, point </w:t>
      </w:r>
      <w:r w:rsidRPr="00E73D63">
        <w:rPr>
          <w:rStyle w:val="EmphasisMild"/>
          <w:rFonts w:ascii="Century Gothic" w:hAnsi="Century Gothic"/>
        </w:rPr>
        <w:t>A</w:t>
      </w:r>
      <w:r w:rsidRPr="00E73D63">
        <w:rPr>
          <w:rFonts w:ascii="Century Gothic" w:hAnsi="Century Gothic"/>
        </w:rPr>
        <w:t xml:space="preserve"> is located at (</w:t>
      </w:r>
      <w:r w:rsidR="009A5645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 xml:space="preserve">5, 3). To get to point </w:t>
      </w:r>
      <w:r w:rsidRPr="00E73D63">
        <w:rPr>
          <w:rStyle w:val="EmphasisMild"/>
          <w:rFonts w:ascii="Century Gothic" w:hAnsi="Century Gothic"/>
        </w:rPr>
        <w:t>B</w:t>
      </w:r>
      <w:r w:rsidRPr="00E73D63">
        <w:rPr>
          <w:rFonts w:ascii="Century Gothic" w:hAnsi="Century Gothic"/>
        </w:rPr>
        <w:t xml:space="preserve">, move 8 units to the right, 6 units down, and 1 unit to the left. What are the coordinates of point </w:t>
      </w:r>
      <w:r w:rsidRPr="00E73D63">
        <w:rPr>
          <w:rStyle w:val="EmphasisMild"/>
          <w:rFonts w:ascii="Century Gothic" w:hAnsi="Century Gothic"/>
        </w:rPr>
        <w:t>B</w:t>
      </w:r>
      <w:r w:rsidRPr="00E73D63">
        <w:rPr>
          <w:rFonts w:ascii="Century Gothic" w:hAnsi="Century Gothic"/>
        </w:rPr>
        <w:t>?</w:t>
      </w:r>
    </w:p>
    <w:p w:rsidR="00F43A5C" w:rsidRPr="00E73D63" w:rsidRDefault="00F43A5C" w:rsidP="00F43A5C">
      <w:pPr>
        <w:pStyle w:val="ParaFormal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</w:rPr>
        <w:drawing>
          <wp:inline distT="0" distB="0" distL="0" distR="0" wp14:anchorId="21ADDD98" wp14:editId="261AD528">
            <wp:extent cx="2286000" cy="22860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6E701733" wp14:editId="5D36FE28">
            <wp:extent cx="209550" cy="142875"/>
            <wp:effectExtent l="0" t="0" r="0" b="9525"/>
            <wp:docPr id="34" name="Picture 34" descr="CircleA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ircleA_M13EA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>(</w:t>
      </w:r>
      <w:r w:rsidR="009E5A3D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12, 9)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21C11D79" wp14:editId="089475BD">
            <wp:extent cx="209550" cy="142875"/>
            <wp:effectExtent l="0" t="0" r="0" b="9525"/>
            <wp:docPr id="33" name="Picture 33" descr="CircleB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ircleB_M13EAN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>(</w:t>
      </w:r>
      <w:r w:rsidR="009E5A3D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 xml:space="preserve">12, </w:t>
      </w:r>
      <w:r w:rsidR="009E5A3D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>3)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427591C7" wp14:editId="33664906">
            <wp:extent cx="209550" cy="142875"/>
            <wp:effectExtent l="0" t="0" r="0" b="9525"/>
            <wp:docPr id="32" name="Picture 32" descr="CircleC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ircleC_M13EAN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 xml:space="preserve">(2, </w:t>
      </w:r>
      <w:r w:rsidR="009E5A3D">
        <w:rPr>
          <w:rStyle w:val="EmphasisSymbol"/>
          <w:rFonts w:ascii="Century Gothic" w:hAnsi="Century Gothic"/>
        </w:rPr>
        <w:t>-</w:t>
      </w:r>
      <w:r w:rsidRPr="00E73D63">
        <w:rPr>
          <w:rFonts w:ascii="Century Gothic" w:hAnsi="Century Gothic"/>
        </w:rPr>
        <w:t xml:space="preserve">3) </w:t>
      </w:r>
    </w:p>
    <w:p w:rsidR="00F43A5C" w:rsidRPr="00E73D63" w:rsidRDefault="00F43A5C" w:rsidP="00F43A5C">
      <w:pPr>
        <w:pStyle w:val="ItemMCDistractorinCols"/>
        <w:rPr>
          <w:rFonts w:ascii="Century Gothic" w:hAnsi="Century Gothic"/>
        </w:rPr>
      </w:pPr>
      <w:r w:rsidRPr="00E73D63">
        <w:rPr>
          <w:rFonts w:ascii="Century Gothic" w:hAnsi="Century Gothic"/>
          <w:noProof/>
          <w:position w:val="-4"/>
        </w:rPr>
        <w:drawing>
          <wp:inline distT="0" distB="0" distL="0" distR="0" wp14:anchorId="760C3AD3" wp14:editId="4E39B413">
            <wp:extent cx="209550" cy="142875"/>
            <wp:effectExtent l="0" t="0" r="0" b="9525"/>
            <wp:docPr id="31" name="Picture 31" descr="CircleD_M13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ircleD_M13EAN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D63">
        <w:rPr>
          <w:rStyle w:val="ItemMCAnswer"/>
          <w:rFonts w:ascii="Century Gothic" w:hAnsi="Century Gothic"/>
        </w:rPr>
        <w:tab/>
      </w:r>
      <w:r w:rsidRPr="00E73D63">
        <w:rPr>
          <w:rFonts w:ascii="Century Gothic" w:hAnsi="Century Gothic"/>
        </w:rPr>
        <w:t xml:space="preserve">(2, 9) </w:t>
      </w:r>
    </w:p>
    <w:p w:rsidR="00050032" w:rsidRPr="00E73D63" w:rsidRDefault="00F43A5C" w:rsidP="009E5A3D">
      <w:pPr>
        <w:pStyle w:val="ListArabic"/>
        <w:rPr>
          <w:rFonts w:ascii="Century Gothic" w:hAnsi="Century Gothic"/>
        </w:rPr>
      </w:pPr>
      <w:r w:rsidRPr="00E73D63">
        <w:rPr>
          <w:rFonts w:ascii="Century Gothic" w:hAnsi="Century Gothic"/>
        </w:rPr>
        <w:tab/>
      </w:r>
      <w:bookmarkStart w:id="0" w:name="_GoBack"/>
      <w:bookmarkEnd w:id="0"/>
    </w:p>
    <w:sectPr w:rsidR="00050032" w:rsidRPr="00E73D63" w:rsidSect="009A5645">
      <w:headerReference w:type="default" r:id="rId49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4D2D" w:rsidRDefault="00374D2D" w:rsidP="00374D2D">
      <w:pPr>
        <w:spacing w:line="240" w:lineRule="auto"/>
      </w:pPr>
      <w:r>
        <w:separator/>
      </w:r>
    </w:p>
  </w:endnote>
  <w:endnote w:type="continuationSeparator" w:id="0">
    <w:p w:rsidR="00374D2D" w:rsidRDefault="00374D2D" w:rsidP="00374D2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4D2D" w:rsidRDefault="00374D2D" w:rsidP="00374D2D">
      <w:pPr>
        <w:spacing w:line="240" w:lineRule="auto"/>
      </w:pPr>
      <w:r>
        <w:separator/>
      </w:r>
    </w:p>
  </w:footnote>
  <w:footnote w:type="continuationSeparator" w:id="0">
    <w:p w:rsidR="00374D2D" w:rsidRDefault="00374D2D" w:rsidP="00374D2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3D63" w:rsidRDefault="00E73D63" w:rsidP="00E73D63">
    <w:pPr>
      <w:pStyle w:val="Title"/>
      <w:jc w:val="center"/>
    </w:pPr>
    <w:r>
      <w:t>Unit 1 Interim Assessment</w:t>
    </w:r>
  </w:p>
  <w:p w:rsidR="00E73D63" w:rsidRDefault="00E73D6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Picture 2" o:spid="_x0000_i1026" type="#_x0000_t75" alt="Description: CircleD_M13EAN" style="width:16.5pt;height:11.25pt;visibility:visible;mso-wrap-style:square" o:bullet="t">
        <v:imagedata r:id="rId1" o:title="CircleD_M13EAN"/>
      </v:shape>
    </w:pict>
  </w:numPicBullet>
  <w:numPicBullet w:numPicBulletId="1">
    <w:pict>
      <v:shape id="Picture 3" o:spid="_x0000_i1033" type="#_x0000_t75" alt="Description: CircleC_M13EAN" style="width:16.5pt;height:11.25pt;visibility:visible;mso-wrap-style:square" o:bullet="t">
        <v:imagedata r:id="rId2" o:title="CircleC_M13EAN"/>
      </v:shape>
    </w:pict>
  </w:numPicBullet>
  <w:abstractNum w:abstractNumId="0">
    <w:nsid w:val="7E5A1384"/>
    <w:multiLevelType w:val="hybridMultilevel"/>
    <w:tmpl w:val="8006E62E"/>
    <w:lvl w:ilvl="0" w:tplc="31807C44">
      <w:start w:val="1"/>
      <w:numFmt w:val="bullet"/>
      <w:lvlText w:val=""/>
      <w:lvlPicBulletId w:val="0"/>
      <w:lvlJc w:val="left"/>
      <w:pPr>
        <w:tabs>
          <w:tab w:val="num" w:pos="810"/>
        </w:tabs>
        <w:ind w:left="810" w:hanging="360"/>
      </w:pPr>
      <w:rPr>
        <w:rFonts w:ascii="Symbol" w:hAnsi="Symbol" w:hint="default"/>
        <w:sz w:val="26"/>
        <w:szCs w:val="26"/>
      </w:rPr>
    </w:lvl>
    <w:lvl w:ilvl="1" w:tplc="FA82D1AA" w:tentative="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1FDEF63A" w:tentative="1">
      <w:start w:val="1"/>
      <w:numFmt w:val="bullet"/>
      <w:lvlText w:val=""/>
      <w:lvlJc w:val="left"/>
      <w:pPr>
        <w:tabs>
          <w:tab w:val="num" w:pos="2250"/>
        </w:tabs>
        <w:ind w:left="2250" w:hanging="360"/>
      </w:pPr>
      <w:rPr>
        <w:rFonts w:ascii="Symbol" w:hAnsi="Symbol" w:hint="default"/>
      </w:rPr>
    </w:lvl>
    <w:lvl w:ilvl="3" w:tplc="C1F80066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C150C3F0" w:tentative="1">
      <w:start w:val="1"/>
      <w:numFmt w:val="bullet"/>
      <w:lvlText w:val=""/>
      <w:lvlJc w:val="left"/>
      <w:pPr>
        <w:tabs>
          <w:tab w:val="num" w:pos="3690"/>
        </w:tabs>
        <w:ind w:left="3690" w:hanging="360"/>
      </w:pPr>
      <w:rPr>
        <w:rFonts w:ascii="Symbol" w:hAnsi="Symbol" w:hint="default"/>
      </w:rPr>
    </w:lvl>
    <w:lvl w:ilvl="5" w:tplc="8342ED8A" w:tentative="1">
      <w:start w:val="1"/>
      <w:numFmt w:val="bullet"/>
      <w:lvlText w:val=""/>
      <w:lvlJc w:val="left"/>
      <w:pPr>
        <w:tabs>
          <w:tab w:val="num" w:pos="4410"/>
        </w:tabs>
        <w:ind w:left="4410" w:hanging="360"/>
      </w:pPr>
      <w:rPr>
        <w:rFonts w:ascii="Symbol" w:hAnsi="Symbol" w:hint="default"/>
      </w:rPr>
    </w:lvl>
    <w:lvl w:ilvl="6" w:tplc="70723860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33663558" w:tentative="1">
      <w:start w:val="1"/>
      <w:numFmt w:val="bullet"/>
      <w:lvlText w:val=""/>
      <w:lvlJc w:val="left"/>
      <w:pPr>
        <w:tabs>
          <w:tab w:val="num" w:pos="5850"/>
        </w:tabs>
        <w:ind w:left="5850" w:hanging="360"/>
      </w:pPr>
      <w:rPr>
        <w:rFonts w:ascii="Symbol" w:hAnsi="Symbol" w:hint="default"/>
      </w:rPr>
    </w:lvl>
    <w:lvl w:ilvl="8" w:tplc="E1B0A23E" w:tentative="1">
      <w:start w:val="1"/>
      <w:numFmt w:val="bullet"/>
      <w:lvlText w:val=""/>
      <w:lvlJc w:val="left"/>
      <w:pPr>
        <w:tabs>
          <w:tab w:val="num" w:pos="6570"/>
        </w:tabs>
        <w:ind w:left="657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4D2D"/>
    <w:rsid w:val="00050032"/>
    <w:rsid w:val="00173D09"/>
    <w:rsid w:val="00374D2D"/>
    <w:rsid w:val="009A5645"/>
    <w:rsid w:val="009E5A3D"/>
    <w:rsid w:val="00E73D63"/>
    <w:rsid w:val="00F43A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4D2D"/>
    <w:pPr>
      <w:spacing w:after="0" w:line="280" w:lineRule="atLeast"/>
    </w:pPr>
    <w:rPr>
      <w:rFonts w:ascii="Arial" w:eastAsia="Times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ArabicNoSpc">
    <w:name w:val="List_Arabic_NoSpc"/>
    <w:rsid w:val="00374D2D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ItemWOL2col">
    <w:name w:val="Item_WOL_2col"/>
    <w:basedOn w:val="Normal"/>
    <w:rsid w:val="00374D2D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rFonts w:eastAsia="Times New Roman"/>
      <w:sz w:val="18"/>
    </w:rPr>
  </w:style>
  <w:style w:type="paragraph" w:customStyle="1" w:styleId="HeadB">
    <w:name w:val="Head_B"/>
    <w:rsid w:val="00374D2D"/>
    <w:pPr>
      <w:spacing w:before="160" w:after="0" w:line="300" w:lineRule="atLeast"/>
    </w:pPr>
    <w:rPr>
      <w:rFonts w:ascii="Arial" w:eastAsia="Times New Roman" w:hAnsi="Arial" w:cs="Times New Roman"/>
      <w:b/>
      <w:caps/>
      <w:sz w:val="26"/>
      <w:szCs w:val="20"/>
    </w:rPr>
  </w:style>
  <w:style w:type="paragraph" w:customStyle="1" w:styleId="ListAlphaLower">
    <w:name w:val="List_AlphaLower"/>
    <w:rsid w:val="00374D2D"/>
    <w:pPr>
      <w:tabs>
        <w:tab w:val="right" w:pos="740"/>
        <w:tab w:val="left" w:pos="840"/>
        <w:tab w:val="left" w:pos="3300"/>
        <w:tab w:val="left" w:pos="4000"/>
      </w:tabs>
      <w:spacing w:before="80" w:after="0" w:line="270" w:lineRule="atLeast"/>
      <w:ind w:left="840" w:hanging="420"/>
    </w:pPr>
    <w:rPr>
      <w:rFonts w:ascii="Arial" w:eastAsia="Times New Roman" w:hAnsi="Arial" w:cs="Times New Roman"/>
      <w:szCs w:val="20"/>
    </w:rPr>
  </w:style>
  <w:style w:type="character" w:customStyle="1" w:styleId="EmphasisSymbol">
    <w:name w:val="Emphasis_Symbol"/>
    <w:rsid w:val="00374D2D"/>
    <w:rPr>
      <w:rFonts w:ascii="Symbol" w:hAnsi="Symbol"/>
    </w:rPr>
  </w:style>
  <w:style w:type="paragraph" w:customStyle="1" w:styleId="ListArabic">
    <w:name w:val="List_Arabic"/>
    <w:basedOn w:val="ListArabicNoSpc"/>
    <w:rsid w:val="00374D2D"/>
    <w:pPr>
      <w:spacing w:before="200"/>
    </w:pPr>
  </w:style>
  <w:style w:type="paragraph" w:customStyle="1" w:styleId="ParaCenterinCols">
    <w:name w:val="Para_Center_in_Cols"/>
    <w:basedOn w:val="Normal"/>
    <w:rsid w:val="00374D2D"/>
    <w:pPr>
      <w:spacing w:before="80" w:line="270" w:lineRule="atLeast"/>
      <w:jc w:val="center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4D2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4D2D"/>
    <w:rPr>
      <w:rFonts w:ascii="Tahoma" w:eastAsia="Times" w:hAnsi="Tahoma" w:cs="Tahoma"/>
      <w:sz w:val="16"/>
      <w:szCs w:val="16"/>
    </w:rPr>
  </w:style>
  <w:style w:type="paragraph" w:customStyle="1" w:styleId="HeadTitleTreatment">
    <w:name w:val="Head_TitleTreatment"/>
    <w:basedOn w:val="Normal"/>
    <w:rsid w:val="00374D2D"/>
    <w:pPr>
      <w:pBdr>
        <w:bottom w:val="single" w:sz="4" w:space="2" w:color="auto"/>
      </w:pBdr>
      <w:tabs>
        <w:tab w:val="right" w:pos="9360"/>
      </w:tabs>
      <w:spacing w:after="20" w:line="320" w:lineRule="atLeast"/>
    </w:pPr>
    <w:rPr>
      <w:rFonts w:eastAsia="Times New Roman"/>
      <w:b/>
      <w:sz w:val="32"/>
    </w:rPr>
  </w:style>
  <w:style w:type="paragraph" w:customStyle="1" w:styleId="ItemDirectionLIneinColsNoSpc">
    <w:name w:val="Item_Direction_LIne_in_Cols_NoSpc"/>
    <w:basedOn w:val="Normal"/>
    <w:rsid w:val="00374D2D"/>
    <w:pPr>
      <w:spacing w:line="270" w:lineRule="atLeast"/>
    </w:pPr>
    <w:rPr>
      <w:rFonts w:eastAsia="Times New Roman"/>
      <w:b/>
    </w:rPr>
  </w:style>
  <w:style w:type="paragraph" w:customStyle="1" w:styleId="ItemMCDistractorinCols">
    <w:name w:val="Item_MC_Distractor_in_Cols"/>
    <w:basedOn w:val="Normal"/>
    <w:rsid w:val="00374D2D"/>
    <w:pPr>
      <w:tabs>
        <w:tab w:val="right" w:pos="740"/>
        <w:tab w:val="left" w:pos="840"/>
        <w:tab w:val="right" w:pos="2540"/>
        <w:tab w:val="left" w:pos="2640"/>
      </w:tabs>
      <w:spacing w:before="80" w:line="270" w:lineRule="atLeast"/>
      <w:ind w:left="840" w:hanging="420"/>
    </w:pPr>
    <w:rPr>
      <w:rFonts w:eastAsia="Times New Roman"/>
    </w:rPr>
  </w:style>
  <w:style w:type="character" w:customStyle="1" w:styleId="ItemMCAnswer">
    <w:name w:val="Item_MC_Answer"/>
    <w:rsid w:val="00374D2D"/>
    <w:rPr>
      <w:position w:val="-4"/>
    </w:rPr>
  </w:style>
  <w:style w:type="paragraph" w:customStyle="1" w:styleId="ItemDirectionLIneinCols">
    <w:name w:val="Item_Direction_LIne_in_Cols"/>
    <w:basedOn w:val="Normal"/>
    <w:rsid w:val="00374D2D"/>
    <w:pPr>
      <w:spacing w:before="240" w:line="270" w:lineRule="atLeast"/>
    </w:pPr>
    <w:rPr>
      <w:rFonts w:eastAsia="Times New Roman"/>
      <w:b/>
    </w:rPr>
  </w:style>
  <w:style w:type="paragraph" w:customStyle="1" w:styleId="ItemWOLFull">
    <w:name w:val="Item_WOL_Full"/>
    <w:rsid w:val="00374D2D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paragraph" w:customStyle="1" w:styleId="HeadA">
    <w:name w:val="Head_A"/>
    <w:rsid w:val="00F43A5C"/>
    <w:pPr>
      <w:spacing w:before="280" w:after="0" w:line="360" w:lineRule="atLeast"/>
    </w:pPr>
    <w:rPr>
      <w:rFonts w:ascii="Arial" w:eastAsia="Times New Roman" w:hAnsi="Arial" w:cs="Times New Roman"/>
      <w:b/>
      <w:sz w:val="32"/>
      <w:szCs w:val="20"/>
    </w:rPr>
  </w:style>
  <w:style w:type="character" w:customStyle="1" w:styleId="EmphasisMild">
    <w:name w:val="Emphasis_Mild"/>
    <w:rsid w:val="00F43A5C"/>
    <w:rPr>
      <w:i/>
    </w:rPr>
  </w:style>
  <w:style w:type="paragraph" w:customStyle="1" w:styleId="ParaFormalinCols">
    <w:name w:val="Para_Formal_in_Cols"/>
    <w:basedOn w:val="Normal"/>
    <w:rsid w:val="00F43A5C"/>
    <w:pPr>
      <w:spacing w:before="80" w:line="270" w:lineRule="atLeast"/>
      <w:ind w:left="420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E73D6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3D63"/>
    <w:rPr>
      <w:rFonts w:ascii="Arial" w:eastAsia="Times" w:hAnsi="Arial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E73D6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3D63"/>
    <w:rPr>
      <w:rFonts w:ascii="Arial" w:eastAsia="Times" w:hAnsi="Arial" w:cs="Times New Roman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E73D6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E73D6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4D2D"/>
    <w:pPr>
      <w:spacing w:after="0" w:line="280" w:lineRule="atLeast"/>
    </w:pPr>
    <w:rPr>
      <w:rFonts w:ascii="Arial" w:eastAsia="Times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ArabicNoSpc">
    <w:name w:val="List_Arabic_NoSpc"/>
    <w:rsid w:val="00374D2D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ItemWOL2col">
    <w:name w:val="Item_WOL_2col"/>
    <w:basedOn w:val="Normal"/>
    <w:rsid w:val="00374D2D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rFonts w:eastAsia="Times New Roman"/>
      <w:sz w:val="18"/>
    </w:rPr>
  </w:style>
  <w:style w:type="paragraph" w:customStyle="1" w:styleId="HeadB">
    <w:name w:val="Head_B"/>
    <w:rsid w:val="00374D2D"/>
    <w:pPr>
      <w:spacing w:before="160" w:after="0" w:line="300" w:lineRule="atLeast"/>
    </w:pPr>
    <w:rPr>
      <w:rFonts w:ascii="Arial" w:eastAsia="Times New Roman" w:hAnsi="Arial" w:cs="Times New Roman"/>
      <w:b/>
      <w:caps/>
      <w:sz w:val="26"/>
      <w:szCs w:val="20"/>
    </w:rPr>
  </w:style>
  <w:style w:type="paragraph" w:customStyle="1" w:styleId="ListAlphaLower">
    <w:name w:val="List_AlphaLower"/>
    <w:rsid w:val="00374D2D"/>
    <w:pPr>
      <w:tabs>
        <w:tab w:val="right" w:pos="740"/>
        <w:tab w:val="left" w:pos="840"/>
        <w:tab w:val="left" w:pos="3300"/>
        <w:tab w:val="left" w:pos="4000"/>
      </w:tabs>
      <w:spacing w:before="80" w:after="0" w:line="270" w:lineRule="atLeast"/>
      <w:ind w:left="840" w:hanging="420"/>
    </w:pPr>
    <w:rPr>
      <w:rFonts w:ascii="Arial" w:eastAsia="Times New Roman" w:hAnsi="Arial" w:cs="Times New Roman"/>
      <w:szCs w:val="20"/>
    </w:rPr>
  </w:style>
  <w:style w:type="character" w:customStyle="1" w:styleId="EmphasisSymbol">
    <w:name w:val="Emphasis_Symbol"/>
    <w:rsid w:val="00374D2D"/>
    <w:rPr>
      <w:rFonts w:ascii="Symbol" w:hAnsi="Symbol"/>
    </w:rPr>
  </w:style>
  <w:style w:type="paragraph" w:customStyle="1" w:styleId="ListArabic">
    <w:name w:val="List_Arabic"/>
    <w:basedOn w:val="ListArabicNoSpc"/>
    <w:rsid w:val="00374D2D"/>
    <w:pPr>
      <w:spacing w:before="200"/>
    </w:pPr>
  </w:style>
  <w:style w:type="paragraph" w:customStyle="1" w:styleId="ParaCenterinCols">
    <w:name w:val="Para_Center_in_Cols"/>
    <w:basedOn w:val="Normal"/>
    <w:rsid w:val="00374D2D"/>
    <w:pPr>
      <w:spacing w:before="80" w:line="270" w:lineRule="atLeast"/>
      <w:jc w:val="center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4D2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4D2D"/>
    <w:rPr>
      <w:rFonts w:ascii="Tahoma" w:eastAsia="Times" w:hAnsi="Tahoma" w:cs="Tahoma"/>
      <w:sz w:val="16"/>
      <w:szCs w:val="16"/>
    </w:rPr>
  </w:style>
  <w:style w:type="paragraph" w:customStyle="1" w:styleId="HeadTitleTreatment">
    <w:name w:val="Head_TitleTreatment"/>
    <w:basedOn w:val="Normal"/>
    <w:rsid w:val="00374D2D"/>
    <w:pPr>
      <w:pBdr>
        <w:bottom w:val="single" w:sz="4" w:space="2" w:color="auto"/>
      </w:pBdr>
      <w:tabs>
        <w:tab w:val="right" w:pos="9360"/>
      </w:tabs>
      <w:spacing w:after="20" w:line="320" w:lineRule="atLeast"/>
    </w:pPr>
    <w:rPr>
      <w:rFonts w:eastAsia="Times New Roman"/>
      <w:b/>
      <w:sz w:val="32"/>
    </w:rPr>
  </w:style>
  <w:style w:type="paragraph" w:customStyle="1" w:styleId="ItemDirectionLIneinColsNoSpc">
    <w:name w:val="Item_Direction_LIne_in_Cols_NoSpc"/>
    <w:basedOn w:val="Normal"/>
    <w:rsid w:val="00374D2D"/>
    <w:pPr>
      <w:spacing w:line="270" w:lineRule="atLeast"/>
    </w:pPr>
    <w:rPr>
      <w:rFonts w:eastAsia="Times New Roman"/>
      <w:b/>
    </w:rPr>
  </w:style>
  <w:style w:type="paragraph" w:customStyle="1" w:styleId="ItemMCDistractorinCols">
    <w:name w:val="Item_MC_Distractor_in_Cols"/>
    <w:basedOn w:val="Normal"/>
    <w:rsid w:val="00374D2D"/>
    <w:pPr>
      <w:tabs>
        <w:tab w:val="right" w:pos="740"/>
        <w:tab w:val="left" w:pos="840"/>
        <w:tab w:val="right" w:pos="2540"/>
        <w:tab w:val="left" w:pos="2640"/>
      </w:tabs>
      <w:spacing w:before="80" w:line="270" w:lineRule="atLeast"/>
      <w:ind w:left="840" w:hanging="420"/>
    </w:pPr>
    <w:rPr>
      <w:rFonts w:eastAsia="Times New Roman"/>
    </w:rPr>
  </w:style>
  <w:style w:type="character" w:customStyle="1" w:styleId="ItemMCAnswer">
    <w:name w:val="Item_MC_Answer"/>
    <w:rsid w:val="00374D2D"/>
    <w:rPr>
      <w:position w:val="-4"/>
    </w:rPr>
  </w:style>
  <w:style w:type="paragraph" w:customStyle="1" w:styleId="ItemDirectionLIneinCols">
    <w:name w:val="Item_Direction_LIne_in_Cols"/>
    <w:basedOn w:val="Normal"/>
    <w:rsid w:val="00374D2D"/>
    <w:pPr>
      <w:spacing w:before="240" w:line="270" w:lineRule="atLeast"/>
    </w:pPr>
    <w:rPr>
      <w:rFonts w:eastAsia="Times New Roman"/>
      <w:b/>
    </w:rPr>
  </w:style>
  <w:style w:type="paragraph" w:customStyle="1" w:styleId="ItemWOLFull">
    <w:name w:val="Item_WOL_Full"/>
    <w:rsid w:val="00374D2D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paragraph" w:customStyle="1" w:styleId="HeadA">
    <w:name w:val="Head_A"/>
    <w:rsid w:val="00F43A5C"/>
    <w:pPr>
      <w:spacing w:before="280" w:after="0" w:line="360" w:lineRule="atLeast"/>
    </w:pPr>
    <w:rPr>
      <w:rFonts w:ascii="Arial" w:eastAsia="Times New Roman" w:hAnsi="Arial" w:cs="Times New Roman"/>
      <w:b/>
      <w:sz w:val="32"/>
      <w:szCs w:val="20"/>
    </w:rPr>
  </w:style>
  <w:style w:type="character" w:customStyle="1" w:styleId="EmphasisMild">
    <w:name w:val="Emphasis_Mild"/>
    <w:rsid w:val="00F43A5C"/>
    <w:rPr>
      <w:i/>
    </w:rPr>
  </w:style>
  <w:style w:type="paragraph" w:customStyle="1" w:styleId="ParaFormalinCols">
    <w:name w:val="Para_Formal_in_Cols"/>
    <w:basedOn w:val="Normal"/>
    <w:rsid w:val="00F43A5C"/>
    <w:pPr>
      <w:spacing w:before="80" w:line="270" w:lineRule="atLeast"/>
      <w:ind w:left="420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E73D6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3D63"/>
    <w:rPr>
      <w:rFonts w:ascii="Arial" w:eastAsia="Times" w:hAnsi="Arial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E73D6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3D63"/>
    <w:rPr>
      <w:rFonts w:ascii="Arial" w:eastAsia="Times" w:hAnsi="Arial" w:cs="Times New Roman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E73D6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E73D6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0.png"/><Relationship Id="rId26" Type="http://schemas.openxmlformats.org/officeDocument/2006/relationships/image" Target="media/image17.emf"/><Relationship Id="rId39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image" Target="media/image21.emf"/><Relationship Id="rId42" Type="http://schemas.openxmlformats.org/officeDocument/2006/relationships/image" Target="media/image25.emf"/><Relationship Id="rId47" Type="http://schemas.openxmlformats.org/officeDocument/2006/relationships/oleObject" Target="embeddings/oleObject14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6.jpeg"/><Relationship Id="rId17" Type="http://schemas.openxmlformats.org/officeDocument/2006/relationships/image" Target="media/image9.jpe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3.emf"/><Relationship Id="rId46" Type="http://schemas.openxmlformats.org/officeDocument/2006/relationships/image" Target="media/image27.e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jpeg"/><Relationship Id="rId29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5.jpeg"/><Relationship Id="rId24" Type="http://schemas.openxmlformats.org/officeDocument/2006/relationships/image" Target="media/image16.emf"/><Relationship Id="rId32" Type="http://schemas.openxmlformats.org/officeDocument/2006/relationships/image" Target="media/image20.emf"/><Relationship Id="rId37" Type="http://schemas.openxmlformats.org/officeDocument/2006/relationships/oleObject" Target="embeddings/oleObject9.bin"/><Relationship Id="rId40" Type="http://schemas.openxmlformats.org/officeDocument/2006/relationships/image" Target="media/image24.emf"/><Relationship Id="rId45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2.jpeg"/><Relationship Id="rId23" Type="http://schemas.openxmlformats.org/officeDocument/2006/relationships/image" Target="media/image15.png"/><Relationship Id="rId28" Type="http://schemas.openxmlformats.org/officeDocument/2006/relationships/image" Target="media/image18.emf"/><Relationship Id="rId36" Type="http://schemas.openxmlformats.org/officeDocument/2006/relationships/image" Target="media/image22.emf"/><Relationship Id="rId49" Type="http://schemas.openxmlformats.org/officeDocument/2006/relationships/header" Target="header1.xml"/><Relationship Id="rId10" Type="http://schemas.openxmlformats.org/officeDocument/2006/relationships/image" Target="media/image4.jpeg"/><Relationship Id="rId19" Type="http://schemas.openxmlformats.org/officeDocument/2006/relationships/image" Target="media/image11.png"/><Relationship Id="rId31" Type="http://schemas.openxmlformats.org/officeDocument/2006/relationships/oleObject" Target="embeddings/oleObject6.bin"/><Relationship Id="rId44" Type="http://schemas.openxmlformats.org/officeDocument/2006/relationships/image" Target="media/image2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oleObject" Target="embeddings/oleObject4.bin"/><Relationship Id="rId30" Type="http://schemas.openxmlformats.org/officeDocument/2006/relationships/image" Target="media/image19.e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8.png"/><Relationship Id="rId8" Type="http://schemas.openxmlformats.org/officeDocument/2006/relationships/image" Target="media/image3.emf"/><Relationship Id="rId51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31</Words>
  <Characters>3599</Characters>
  <Application>Microsoft Office Word</Application>
  <DocSecurity>4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CBE</Company>
  <LinksUpToDate>false</LinksUpToDate>
  <CharactersWithSpaces>4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xanne Purcell</dc:creator>
  <cp:lastModifiedBy>Jamie Kennedy</cp:lastModifiedBy>
  <cp:revision>2</cp:revision>
  <dcterms:created xsi:type="dcterms:W3CDTF">2014-08-28T19:54:00Z</dcterms:created>
  <dcterms:modified xsi:type="dcterms:W3CDTF">2014-08-28T19:54:00Z</dcterms:modified>
</cp:coreProperties>
</file>